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900" w:type="dxa"/>
        <w:tblInd w:w="108" w:type="dxa"/>
        <w:tblLook w:val="01E0" w:firstRow="1" w:lastRow="1" w:firstColumn="1" w:lastColumn="1" w:noHBand="0" w:noVBand="0"/>
      </w:tblPr>
      <w:tblGrid>
        <w:gridCol w:w="990"/>
        <w:gridCol w:w="7920"/>
        <w:gridCol w:w="990"/>
      </w:tblGrid>
      <w:tr w:rsidR="0029193C" w:rsidRPr="00645E95" w14:paraId="3F6D36F5" w14:textId="77777777" w:rsidTr="00645E95">
        <w:tc>
          <w:tcPr>
            <w:tcW w:w="990" w:type="dxa"/>
          </w:tcPr>
          <w:p w14:paraId="567EDE0E" w14:textId="12F70256" w:rsidR="0029193C" w:rsidRPr="00645E95" w:rsidRDefault="00476CDB" w:rsidP="00645E95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F19D6C2" wp14:editId="16429266">
                  <wp:extent cx="457200" cy="451485"/>
                  <wp:effectExtent l="0" t="0" r="0" b="0"/>
                  <wp:docPr id="1" name="Рисунок 1" descr="ЭМБЛЕМА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ЭМБЛЕМА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0" w:type="dxa"/>
          </w:tcPr>
          <w:p w14:paraId="5C19A73C" w14:textId="77777777" w:rsidR="0029193C" w:rsidRPr="00645E95" w:rsidRDefault="0029193C" w:rsidP="00645E9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МОСКОВСКИЙ ГОСУДАРСТВЕННЫЙ УНИВЕРСИТЕТ</w:t>
            </w:r>
          </w:p>
          <w:p w14:paraId="5F319511" w14:textId="77777777" w:rsidR="00283D70" w:rsidRPr="00283D70" w:rsidRDefault="0029193C" w:rsidP="00283D7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мени М.В.Ломоносов</w:t>
            </w:r>
            <w:r w:rsidR="00283D70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90" w:type="dxa"/>
          </w:tcPr>
          <w:p w14:paraId="0C309913" w14:textId="077A0F91" w:rsidR="0029193C" w:rsidRPr="00645E95" w:rsidRDefault="00476CDB" w:rsidP="00645E9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D508BF9" wp14:editId="199BC24F">
                  <wp:extent cx="415925" cy="457200"/>
                  <wp:effectExtent l="0" t="0" r="0" b="0"/>
                  <wp:docPr id="2" name="Рисунок 2" descr="vm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vm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9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193C" w:rsidRPr="00645E95" w14:paraId="1A2FE4E5" w14:textId="77777777" w:rsidTr="00645E95">
        <w:tc>
          <w:tcPr>
            <w:tcW w:w="9900" w:type="dxa"/>
            <w:gridSpan w:val="3"/>
            <w:tcBorders>
              <w:bottom w:val="single" w:sz="4" w:space="0" w:color="auto"/>
            </w:tcBorders>
          </w:tcPr>
          <w:p w14:paraId="5BE232AA" w14:textId="77777777" w:rsidR="00283D70" w:rsidRDefault="00283D70" w:rsidP="00C7077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10"/>
                <w:szCs w:val="10"/>
                <w:lang w:eastAsia="ru-RU"/>
              </w:rPr>
            </w:pPr>
          </w:p>
          <w:p w14:paraId="0FBE7F8C" w14:textId="77777777" w:rsidR="0029193C" w:rsidRPr="00C70770" w:rsidRDefault="0029193C" w:rsidP="00C7077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Факультет вычислительной математики и кибернетики</w:t>
            </w:r>
          </w:p>
        </w:tc>
      </w:tr>
    </w:tbl>
    <w:p w14:paraId="3A6CE029" w14:textId="77777777" w:rsidR="0029193C" w:rsidRPr="00A410C7" w:rsidRDefault="0029193C" w:rsidP="0029193C">
      <w:pPr>
        <w:jc w:val="both"/>
      </w:pPr>
    </w:p>
    <w:p w14:paraId="7DE05CDB" w14:textId="77777777" w:rsidR="0029193C" w:rsidRDefault="0029193C" w:rsidP="0029193C">
      <w:pPr>
        <w:jc w:val="both"/>
      </w:pPr>
    </w:p>
    <w:p w14:paraId="23574734" w14:textId="77777777" w:rsidR="0029193C" w:rsidRDefault="0029193C" w:rsidP="0029193C">
      <w:pPr>
        <w:jc w:val="both"/>
      </w:pPr>
    </w:p>
    <w:p w14:paraId="6653634A" w14:textId="77777777" w:rsidR="00C70770" w:rsidRDefault="00C70770" w:rsidP="0029193C">
      <w:pPr>
        <w:jc w:val="both"/>
      </w:pPr>
    </w:p>
    <w:p w14:paraId="28150013" w14:textId="77777777" w:rsidR="00C70770" w:rsidRDefault="00C70770" w:rsidP="0029193C">
      <w:pPr>
        <w:jc w:val="both"/>
      </w:pPr>
    </w:p>
    <w:p w14:paraId="48B0ABD9" w14:textId="77777777" w:rsidR="00C70770" w:rsidRDefault="00C70770" w:rsidP="0029193C">
      <w:pPr>
        <w:jc w:val="both"/>
      </w:pPr>
    </w:p>
    <w:p w14:paraId="3CBD8098" w14:textId="77777777" w:rsidR="00C70770" w:rsidRDefault="00C70770" w:rsidP="0029193C">
      <w:pPr>
        <w:jc w:val="both"/>
      </w:pPr>
    </w:p>
    <w:p w14:paraId="4CFB1C1D" w14:textId="77777777" w:rsidR="00C70770" w:rsidRDefault="00C70770" w:rsidP="00C70770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Компьютерный практикум по </w:t>
      </w:r>
      <w:r w:rsidR="00B37965">
        <w:rPr>
          <w:rFonts w:ascii="Times New Roman" w:hAnsi="Times New Roman"/>
          <w:b/>
          <w:sz w:val="32"/>
          <w:szCs w:val="32"/>
        </w:rPr>
        <w:t xml:space="preserve">учебному </w:t>
      </w:r>
      <w:r>
        <w:rPr>
          <w:rFonts w:ascii="Times New Roman" w:hAnsi="Times New Roman"/>
          <w:b/>
          <w:sz w:val="32"/>
          <w:szCs w:val="32"/>
        </w:rPr>
        <w:t>курсу</w:t>
      </w:r>
    </w:p>
    <w:p w14:paraId="587256A8" w14:textId="77777777" w:rsidR="00C70770" w:rsidRPr="003F231E" w:rsidRDefault="00C70770" w:rsidP="00C70770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«ВВЕДЕНИЕ В ЧИСЛЕННЫЕ МЕТОДЫ»</w:t>
      </w:r>
    </w:p>
    <w:p w14:paraId="357347DE" w14:textId="77777777" w:rsidR="0029193C" w:rsidRPr="003F231E" w:rsidRDefault="00C70770" w:rsidP="0029193C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ЗАДАНИЕ № 1</w:t>
      </w:r>
    </w:p>
    <w:p w14:paraId="2298EB83" w14:textId="77777777" w:rsidR="0029193C" w:rsidRPr="00154A10" w:rsidRDefault="0029193C" w:rsidP="0029193C">
      <w:pPr>
        <w:jc w:val="both"/>
      </w:pPr>
    </w:p>
    <w:p w14:paraId="5F8FCE97" w14:textId="77777777" w:rsidR="00C70770" w:rsidRPr="00C70770" w:rsidRDefault="00C70770" w:rsidP="0029193C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70770">
        <w:rPr>
          <w:rFonts w:ascii="Times New Roman" w:hAnsi="Times New Roman"/>
          <w:b/>
          <w:sz w:val="32"/>
          <w:szCs w:val="32"/>
        </w:rPr>
        <w:t>ОТЧЕТ</w:t>
      </w:r>
    </w:p>
    <w:p w14:paraId="2AF55411" w14:textId="77777777" w:rsidR="00C70770" w:rsidRPr="00C70770" w:rsidRDefault="00C70770" w:rsidP="0029193C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70770">
        <w:rPr>
          <w:rFonts w:ascii="Times New Roman" w:hAnsi="Times New Roman"/>
          <w:b/>
          <w:sz w:val="32"/>
          <w:szCs w:val="32"/>
        </w:rPr>
        <w:t>о выполненно</w:t>
      </w:r>
      <w:r>
        <w:rPr>
          <w:rFonts w:ascii="Times New Roman" w:hAnsi="Times New Roman"/>
          <w:b/>
          <w:sz w:val="32"/>
          <w:szCs w:val="32"/>
        </w:rPr>
        <w:t>м задании</w:t>
      </w:r>
    </w:p>
    <w:p w14:paraId="20A6E885" w14:textId="482A260F" w:rsidR="0029193C" w:rsidRPr="00C431EE" w:rsidRDefault="0029193C" w:rsidP="0029193C">
      <w:pPr>
        <w:spacing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студента </w:t>
      </w:r>
      <w:r w:rsidR="00380BFE" w:rsidRPr="00380BFE">
        <w:rPr>
          <w:rFonts w:ascii="Times New Roman" w:hAnsi="Times New Roman"/>
          <w:sz w:val="32"/>
          <w:szCs w:val="32"/>
        </w:rPr>
        <w:t>204</w:t>
      </w:r>
      <w:r w:rsidRPr="00C431EE">
        <w:rPr>
          <w:rFonts w:ascii="Times New Roman" w:hAnsi="Times New Roman"/>
          <w:sz w:val="32"/>
          <w:szCs w:val="32"/>
        </w:rPr>
        <w:t xml:space="preserve"> учебной группы</w:t>
      </w:r>
      <w:r>
        <w:rPr>
          <w:rFonts w:ascii="Times New Roman" w:hAnsi="Times New Roman"/>
          <w:sz w:val="32"/>
          <w:szCs w:val="32"/>
        </w:rPr>
        <w:t xml:space="preserve"> факультета ВМК МГУ</w:t>
      </w:r>
    </w:p>
    <w:p w14:paraId="3E32EFB6" w14:textId="2E12D998" w:rsidR="0029193C" w:rsidRPr="00380BFE" w:rsidRDefault="00380BFE" w:rsidP="0029193C">
      <w:pPr>
        <w:spacing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Столярова Романа Константиновича</w:t>
      </w:r>
    </w:p>
    <w:p w14:paraId="4322F834" w14:textId="77777777" w:rsidR="0029193C" w:rsidRPr="00C70770" w:rsidRDefault="00C70770" w:rsidP="00C70770">
      <w:pPr>
        <w:jc w:val="center"/>
        <w:rPr>
          <w:rFonts w:ascii="Times New Roman" w:hAnsi="Times New Roman"/>
          <w:sz w:val="14"/>
          <w:szCs w:val="14"/>
        </w:rPr>
      </w:pPr>
      <w:r w:rsidRPr="00C70770">
        <w:rPr>
          <w:rFonts w:ascii="Times New Roman" w:hAnsi="Times New Roman"/>
          <w:sz w:val="14"/>
          <w:szCs w:val="14"/>
        </w:rPr>
        <w:t>(фамилия, имя, отчество</w:t>
      </w:r>
      <w:r w:rsidR="004F327A">
        <w:rPr>
          <w:rFonts w:ascii="Times New Roman" w:hAnsi="Times New Roman"/>
          <w:sz w:val="14"/>
          <w:szCs w:val="14"/>
        </w:rPr>
        <w:t xml:space="preserve"> студента</w:t>
      </w:r>
      <w:r w:rsidRPr="00C70770">
        <w:rPr>
          <w:rFonts w:ascii="Times New Roman" w:hAnsi="Times New Roman"/>
          <w:sz w:val="14"/>
          <w:szCs w:val="14"/>
        </w:rPr>
        <w:t>)</w:t>
      </w:r>
    </w:p>
    <w:p w14:paraId="2F98A9A0" w14:textId="77777777" w:rsidR="0029193C" w:rsidRPr="00A410C7" w:rsidRDefault="0029193C" w:rsidP="0029193C">
      <w:pPr>
        <w:jc w:val="both"/>
      </w:pPr>
    </w:p>
    <w:p w14:paraId="0EB02496" w14:textId="77777777" w:rsidR="0029193C" w:rsidRDefault="0029193C" w:rsidP="0029193C">
      <w:pPr>
        <w:jc w:val="both"/>
      </w:pPr>
    </w:p>
    <w:p w14:paraId="16785095" w14:textId="77777777" w:rsidR="0029193C" w:rsidRDefault="0029193C" w:rsidP="0029193C">
      <w:pPr>
        <w:jc w:val="both"/>
      </w:pPr>
    </w:p>
    <w:p w14:paraId="20B81F8D" w14:textId="77777777" w:rsidR="00C70770" w:rsidRDefault="00C70770" w:rsidP="0029193C">
      <w:pPr>
        <w:jc w:val="both"/>
      </w:pPr>
    </w:p>
    <w:p w14:paraId="529F1945" w14:textId="77777777" w:rsidR="0029193C" w:rsidRPr="00582955" w:rsidRDefault="0029193C" w:rsidP="00C70770">
      <w:pPr>
        <w:rPr>
          <w:rFonts w:ascii="Times New Roman" w:hAnsi="Times New Roman"/>
          <w:sz w:val="24"/>
          <w:szCs w:val="24"/>
        </w:rPr>
      </w:pPr>
    </w:p>
    <w:p w14:paraId="6290FF1E" w14:textId="77777777" w:rsidR="00C70770" w:rsidRPr="00582955" w:rsidRDefault="00C70770" w:rsidP="00C70770">
      <w:pPr>
        <w:rPr>
          <w:rFonts w:ascii="Times New Roman" w:hAnsi="Times New Roman"/>
          <w:sz w:val="24"/>
          <w:szCs w:val="24"/>
        </w:rPr>
      </w:pPr>
    </w:p>
    <w:p w14:paraId="1524E7BD" w14:textId="77777777" w:rsidR="0082617C" w:rsidRDefault="004F327A" w:rsidP="0082617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ор. </w:t>
      </w:r>
      <w:r w:rsidR="0029193C" w:rsidRPr="005C7664">
        <w:rPr>
          <w:rFonts w:ascii="Times New Roman" w:hAnsi="Times New Roman"/>
          <w:sz w:val="24"/>
          <w:szCs w:val="24"/>
        </w:rPr>
        <w:t>Москва</w:t>
      </w:r>
      <w:r w:rsidR="0082617C">
        <w:rPr>
          <w:rFonts w:ascii="Times New Roman" w:hAnsi="Times New Roman"/>
          <w:sz w:val="24"/>
          <w:szCs w:val="24"/>
        </w:rPr>
        <w:t xml:space="preserve"> </w:t>
      </w:r>
    </w:p>
    <w:p w14:paraId="39D15796" w14:textId="36708180" w:rsidR="00C431EE" w:rsidRPr="0082617C" w:rsidRDefault="00085C9D" w:rsidP="0082617C">
      <w:pPr>
        <w:jc w:val="center"/>
        <w:rPr>
          <w:rFonts w:ascii="Times New Roman" w:hAnsi="Times New Roman"/>
          <w:sz w:val="24"/>
          <w:szCs w:val="24"/>
        </w:rPr>
      </w:pPr>
      <w:r w:rsidRPr="004B0A7A">
        <w:rPr>
          <w:rFonts w:ascii="Times New Roman" w:hAnsi="Times New Roman"/>
        </w:rPr>
        <w:t>20</w:t>
      </w:r>
      <w:r w:rsidR="00115979" w:rsidRPr="00743C6C">
        <w:rPr>
          <w:rFonts w:ascii="Times New Roman" w:hAnsi="Times New Roman"/>
        </w:rPr>
        <w:t xml:space="preserve">20 </w:t>
      </w:r>
      <w:r w:rsidR="0029193C" w:rsidRPr="004B0A7A">
        <w:rPr>
          <w:rFonts w:ascii="Times New Roman" w:hAnsi="Times New Roman"/>
        </w:rPr>
        <w:t>г</w:t>
      </w:r>
      <w:r w:rsidR="004B0A7A" w:rsidRPr="004B0A7A">
        <w:rPr>
          <w:rFonts w:ascii="Times New Roman" w:hAnsi="Times New Roman"/>
        </w:rPr>
        <w:t>од</w:t>
      </w:r>
    </w:p>
    <w:p w14:paraId="39F72806" w14:textId="4E377C42" w:rsidR="00380BFE" w:rsidRDefault="00380BFE" w:rsidP="00380BFE">
      <w:pPr>
        <w:pStyle w:val="3"/>
        <w:rPr>
          <w:rFonts w:asciiTheme="minorHAnsi" w:hAnsiTheme="minorHAnsi" w:cstheme="minorHAnsi"/>
          <w:sz w:val="72"/>
          <w:szCs w:val="72"/>
        </w:rPr>
      </w:pPr>
      <w:r w:rsidRPr="00380BFE">
        <w:rPr>
          <w:rFonts w:asciiTheme="minorHAnsi" w:hAnsiTheme="minorHAnsi" w:cstheme="minorHAnsi"/>
          <w:sz w:val="72"/>
          <w:szCs w:val="72"/>
        </w:rPr>
        <w:lastRenderedPageBreak/>
        <w:t>Оглавление</w:t>
      </w:r>
    </w:p>
    <w:p w14:paraId="41A6BD9A" w14:textId="4A671DC1" w:rsidR="00380BFE" w:rsidRPr="009266A7" w:rsidRDefault="00380BFE" w:rsidP="00380BFE">
      <w:pPr>
        <w:rPr>
          <w:sz w:val="28"/>
          <w:szCs w:val="28"/>
        </w:rPr>
      </w:pPr>
      <w:r>
        <w:rPr>
          <w:sz w:val="28"/>
          <w:szCs w:val="28"/>
        </w:rPr>
        <w:t>Цели и задачи</w:t>
      </w:r>
      <w:r w:rsidR="009266A7">
        <w:rPr>
          <w:sz w:val="28"/>
          <w:szCs w:val="28"/>
        </w:rPr>
        <w:t>………………………………………………………</w:t>
      </w:r>
      <w:r w:rsidR="009266A7">
        <w:rPr>
          <w:sz w:val="28"/>
          <w:szCs w:val="28"/>
          <w:lang w:val="en-US"/>
        </w:rPr>
        <w:t>III</w:t>
      </w:r>
    </w:p>
    <w:p w14:paraId="6D6012FD" w14:textId="0E34E5AC" w:rsidR="00380BFE" w:rsidRPr="00023719" w:rsidRDefault="00380BFE" w:rsidP="00380BFE">
      <w:pPr>
        <w:rPr>
          <w:sz w:val="28"/>
          <w:szCs w:val="28"/>
        </w:rPr>
      </w:pPr>
      <w:r>
        <w:rPr>
          <w:sz w:val="28"/>
          <w:szCs w:val="28"/>
        </w:rPr>
        <w:t>Описание метода Гаусса</w:t>
      </w:r>
      <w:r w:rsidR="009266A7">
        <w:rPr>
          <w:sz w:val="28"/>
          <w:szCs w:val="28"/>
        </w:rPr>
        <w:t>…</w:t>
      </w:r>
      <w:r w:rsidR="009266A7" w:rsidRPr="00023719">
        <w:rPr>
          <w:sz w:val="28"/>
          <w:szCs w:val="28"/>
        </w:rPr>
        <w:t>…………………………………..</w:t>
      </w:r>
      <w:r w:rsidR="00023719">
        <w:rPr>
          <w:sz w:val="28"/>
          <w:szCs w:val="28"/>
          <w:lang w:val="en-US"/>
        </w:rPr>
        <w:t>V</w:t>
      </w:r>
    </w:p>
    <w:p w14:paraId="6516E1DB" w14:textId="53CCB5A4" w:rsidR="00380BFE" w:rsidRPr="00023719" w:rsidRDefault="00380BFE" w:rsidP="00380BFE">
      <w:pPr>
        <w:rPr>
          <w:sz w:val="28"/>
          <w:szCs w:val="28"/>
        </w:rPr>
      </w:pPr>
      <w:r>
        <w:rPr>
          <w:sz w:val="28"/>
          <w:szCs w:val="28"/>
        </w:rPr>
        <w:t>Описание метода верхней релаксации</w:t>
      </w:r>
      <w:r w:rsidR="00023719">
        <w:rPr>
          <w:sz w:val="28"/>
          <w:szCs w:val="28"/>
        </w:rPr>
        <w:t>…</w:t>
      </w:r>
      <w:r w:rsidR="00023719" w:rsidRPr="00023719">
        <w:rPr>
          <w:sz w:val="28"/>
          <w:szCs w:val="28"/>
        </w:rPr>
        <w:t>…………..</w:t>
      </w:r>
      <w:r w:rsidR="00023719">
        <w:rPr>
          <w:sz w:val="28"/>
          <w:szCs w:val="28"/>
          <w:lang w:val="en-US"/>
        </w:rPr>
        <w:t>VI</w:t>
      </w:r>
    </w:p>
    <w:p w14:paraId="00186736" w14:textId="4E858158" w:rsidR="00380BFE" w:rsidRPr="00023719" w:rsidRDefault="00380BFE" w:rsidP="00380BFE">
      <w:pPr>
        <w:rPr>
          <w:sz w:val="28"/>
          <w:szCs w:val="28"/>
        </w:rPr>
      </w:pPr>
      <w:r>
        <w:rPr>
          <w:sz w:val="28"/>
          <w:szCs w:val="28"/>
        </w:rPr>
        <w:t>Тестирование</w:t>
      </w:r>
      <w:r w:rsidR="00023719">
        <w:rPr>
          <w:sz w:val="28"/>
          <w:szCs w:val="28"/>
        </w:rPr>
        <w:t>…</w:t>
      </w:r>
      <w:r w:rsidR="00023719" w:rsidRPr="00023719">
        <w:rPr>
          <w:sz w:val="28"/>
          <w:szCs w:val="28"/>
        </w:rPr>
        <w:t>……………………………………………………</w:t>
      </w:r>
      <w:r w:rsidR="00023719">
        <w:rPr>
          <w:sz w:val="28"/>
          <w:szCs w:val="28"/>
          <w:lang w:val="en-US"/>
        </w:rPr>
        <w:t>VII</w:t>
      </w:r>
    </w:p>
    <w:p w14:paraId="0224A8FA" w14:textId="33F1A2C4" w:rsidR="00380BFE" w:rsidRPr="00023719" w:rsidRDefault="00380BFE" w:rsidP="00380BFE">
      <w:pPr>
        <w:rPr>
          <w:sz w:val="28"/>
          <w:szCs w:val="28"/>
        </w:rPr>
      </w:pPr>
      <w:r>
        <w:rPr>
          <w:sz w:val="28"/>
          <w:szCs w:val="28"/>
        </w:rPr>
        <w:t>Исходные коды программ на языке С</w:t>
      </w:r>
      <w:r w:rsidR="00023719">
        <w:rPr>
          <w:sz w:val="28"/>
          <w:szCs w:val="28"/>
        </w:rPr>
        <w:t>………………</w:t>
      </w:r>
      <w:r w:rsidR="00023719" w:rsidRPr="00023719">
        <w:rPr>
          <w:sz w:val="28"/>
          <w:szCs w:val="28"/>
        </w:rPr>
        <w:t>..</w:t>
      </w:r>
      <w:r w:rsidR="00023719">
        <w:rPr>
          <w:sz w:val="28"/>
          <w:szCs w:val="28"/>
          <w:lang w:val="en-US"/>
        </w:rPr>
        <w:t>X</w:t>
      </w:r>
    </w:p>
    <w:p w14:paraId="0601917F" w14:textId="04C44F98" w:rsidR="00380BFE" w:rsidRPr="00023719" w:rsidRDefault="00380BFE" w:rsidP="00380BFE">
      <w:pPr>
        <w:rPr>
          <w:sz w:val="28"/>
          <w:szCs w:val="28"/>
        </w:rPr>
      </w:pPr>
      <w:r>
        <w:rPr>
          <w:sz w:val="28"/>
          <w:szCs w:val="28"/>
        </w:rPr>
        <w:t>Выводы</w:t>
      </w:r>
      <w:r w:rsidR="00023719" w:rsidRPr="00023719">
        <w:rPr>
          <w:sz w:val="28"/>
          <w:szCs w:val="28"/>
        </w:rPr>
        <w:t>………………………………………………………………</w:t>
      </w:r>
      <w:r w:rsidR="00023719">
        <w:rPr>
          <w:sz w:val="28"/>
          <w:szCs w:val="28"/>
          <w:lang w:val="en-US"/>
        </w:rPr>
        <w:t>.XXI</w:t>
      </w:r>
    </w:p>
    <w:p w14:paraId="052B4CAD" w14:textId="69293F9E" w:rsidR="00380BFE" w:rsidRDefault="00380BFE" w:rsidP="00380BFE">
      <w:pPr>
        <w:rPr>
          <w:sz w:val="28"/>
          <w:szCs w:val="28"/>
        </w:rPr>
      </w:pPr>
    </w:p>
    <w:p w14:paraId="6E7A8822" w14:textId="6DC5643A" w:rsidR="00380BFE" w:rsidRDefault="00380BFE" w:rsidP="00380BFE">
      <w:pPr>
        <w:rPr>
          <w:sz w:val="28"/>
          <w:szCs w:val="28"/>
        </w:rPr>
      </w:pPr>
    </w:p>
    <w:p w14:paraId="48A30A38" w14:textId="31CBD7A4" w:rsidR="00380BFE" w:rsidRDefault="00380BFE" w:rsidP="00380BFE">
      <w:pPr>
        <w:rPr>
          <w:sz w:val="28"/>
          <w:szCs w:val="28"/>
        </w:rPr>
      </w:pPr>
    </w:p>
    <w:p w14:paraId="741C8B7D" w14:textId="06201D3F" w:rsidR="00380BFE" w:rsidRDefault="00380BFE" w:rsidP="00380BFE">
      <w:pPr>
        <w:rPr>
          <w:sz w:val="28"/>
          <w:szCs w:val="28"/>
        </w:rPr>
      </w:pPr>
    </w:p>
    <w:p w14:paraId="190E9D7B" w14:textId="60BC35DF" w:rsidR="00380BFE" w:rsidRDefault="00380BFE" w:rsidP="00380BFE">
      <w:pPr>
        <w:rPr>
          <w:sz w:val="28"/>
          <w:szCs w:val="28"/>
        </w:rPr>
      </w:pPr>
    </w:p>
    <w:p w14:paraId="2F6BA313" w14:textId="4F5BDB6E" w:rsidR="00380BFE" w:rsidRDefault="00380BFE" w:rsidP="00380BFE">
      <w:pPr>
        <w:rPr>
          <w:sz w:val="28"/>
          <w:szCs w:val="28"/>
        </w:rPr>
      </w:pPr>
    </w:p>
    <w:p w14:paraId="11FDE866" w14:textId="54C957F0" w:rsidR="00380BFE" w:rsidRDefault="00380BFE" w:rsidP="00380BFE">
      <w:pPr>
        <w:rPr>
          <w:sz w:val="28"/>
          <w:szCs w:val="28"/>
        </w:rPr>
      </w:pPr>
    </w:p>
    <w:p w14:paraId="4B3F6595" w14:textId="5A28E556" w:rsidR="00380BFE" w:rsidRDefault="00380BFE" w:rsidP="00380BFE">
      <w:pPr>
        <w:rPr>
          <w:sz w:val="28"/>
          <w:szCs w:val="28"/>
        </w:rPr>
      </w:pPr>
    </w:p>
    <w:p w14:paraId="6DF2F6C5" w14:textId="1CF1DE4D" w:rsidR="00380BFE" w:rsidRDefault="00380BFE" w:rsidP="00380BFE">
      <w:pPr>
        <w:rPr>
          <w:sz w:val="28"/>
          <w:szCs w:val="28"/>
        </w:rPr>
      </w:pPr>
    </w:p>
    <w:p w14:paraId="05E9F7D5" w14:textId="7BD56145" w:rsidR="00380BFE" w:rsidRDefault="00380BFE" w:rsidP="00380BFE">
      <w:pPr>
        <w:rPr>
          <w:sz w:val="28"/>
          <w:szCs w:val="28"/>
        </w:rPr>
      </w:pPr>
    </w:p>
    <w:p w14:paraId="44018B6D" w14:textId="0A4EBC14" w:rsidR="00380BFE" w:rsidRDefault="00380BFE" w:rsidP="00380BFE">
      <w:pPr>
        <w:rPr>
          <w:sz w:val="28"/>
          <w:szCs w:val="28"/>
        </w:rPr>
      </w:pPr>
    </w:p>
    <w:p w14:paraId="0991F8D3" w14:textId="40037AEA" w:rsidR="00380BFE" w:rsidRDefault="00380BFE" w:rsidP="00380BFE">
      <w:pPr>
        <w:rPr>
          <w:sz w:val="28"/>
          <w:szCs w:val="28"/>
        </w:rPr>
      </w:pPr>
    </w:p>
    <w:p w14:paraId="608F28B1" w14:textId="6F18E54A" w:rsidR="00380BFE" w:rsidRDefault="00380BFE" w:rsidP="00380BFE">
      <w:pPr>
        <w:rPr>
          <w:sz w:val="28"/>
          <w:szCs w:val="28"/>
        </w:rPr>
      </w:pPr>
    </w:p>
    <w:p w14:paraId="292143AB" w14:textId="7C2DAD4A" w:rsidR="00380BFE" w:rsidRDefault="00380BFE" w:rsidP="00380BFE">
      <w:pPr>
        <w:rPr>
          <w:sz w:val="28"/>
          <w:szCs w:val="28"/>
        </w:rPr>
      </w:pPr>
    </w:p>
    <w:p w14:paraId="7F5DFC98" w14:textId="53B05837" w:rsidR="00380BFE" w:rsidRDefault="00380BFE" w:rsidP="00380BFE">
      <w:pPr>
        <w:rPr>
          <w:sz w:val="28"/>
          <w:szCs w:val="28"/>
        </w:rPr>
      </w:pPr>
    </w:p>
    <w:p w14:paraId="44D415AF" w14:textId="77777777" w:rsidR="0082617C" w:rsidRDefault="0082617C" w:rsidP="00380BFE">
      <w:pPr>
        <w:rPr>
          <w:sz w:val="28"/>
          <w:szCs w:val="28"/>
        </w:rPr>
      </w:pPr>
    </w:p>
    <w:p w14:paraId="14761160" w14:textId="43DB0824" w:rsidR="00380BFE" w:rsidRDefault="00380BFE" w:rsidP="00380BFE">
      <w:pPr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lastRenderedPageBreak/>
        <w:t>Цели и</w:t>
      </w:r>
      <w:r w:rsidRPr="00380BFE">
        <w:rPr>
          <w:b/>
          <w:bCs/>
          <w:sz w:val="72"/>
          <w:szCs w:val="72"/>
        </w:rPr>
        <w:t xml:space="preserve"> задачи</w:t>
      </w:r>
    </w:p>
    <w:p w14:paraId="3C7C175F" w14:textId="1BE0BF5B" w:rsidR="00380BFE" w:rsidRPr="00380BFE" w:rsidRDefault="00380BFE" w:rsidP="00380BFE">
      <w:pPr>
        <w:rPr>
          <w:b/>
          <w:bCs/>
          <w:sz w:val="48"/>
          <w:szCs w:val="48"/>
        </w:rPr>
      </w:pPr>
      <w:r w:rsidRPr="00380BFE">
        <w:rPr>
          <w:b/>
          <w:bCs/>
          <w:sz w:val="48"/>
          <w:szCs w:val="48"/>
        </w:rPr>
        <w:t>Метод Гаусса</w:t>
      </w:r>
    </w:p>
    <w:p w14:paraId="0D264771" w14:textId="77777777" w:rsidR="00380BFE" w:rsidRPr="00797E68" w:rsidRDefault="00380BFE" w:rsidP="00380BF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Style w:val="af1"/>
          <w:rFonts w:asciiTheme="minorHAnsi" w:hAnsiTheme="minorHAnsi" w:cstheme="minorHAnsi"/>
        </w:rPr>
        <w:t>Цель работы</w:t>
      </w:r>
    </w:p>
    <w:p w14:paraId="108F6882" w14:textId="77777777" w:rsidR="00380BFE" w:rsidRPr="00797E68" w:rsidRDefault="00380BFE" w:rsidP="00380BF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>Изучить классический метод Гаусса (а также модифицированный метод Гаусса), применяемый для решения системы линейных алгебраических уравнений.</w:t>
      </w:r>
    </w:p>
    <w:p w14:paraId="68A90E61" w14:textId="77777777" w:rsidR="00380BFE" w:rsidRPr="00797E68" w:rsidRDefault="00380BFE" w:rsidP="00380BF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Style w:val="af1"/>
          <w:rFonts w:asciiTheme="minorHAnsi" w:hAnsiTheme="minorHAnsi" w:cstheme="minorHAnsi"/>
        </w:rPr>
        <w:t>Постановка задачи</w:t>
      </w:r>
    </w:p>
    <w:p w14:paraId="38998032" w14:textId="77777777" w:rsidR="00380BFE" w:rsidRPr="00797E68" w:rsidRDefault="00380BFE" w:rsidP="00380BF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 xml:space="preserve">Дана система уравнений </w:t>
      </w:r>
      <w:r w:rsidRPr="00797E68">
        <w:rPr>
          <w:rFonts w:asciiTheme="minorHAnsi" w:hAnsiTheme="minorHAnsi" w:cstheme="minorHAnsi"/>
          <w:i/>
          <w:lang w:val="en-US"/>
        </w:rPr>
        <w:t>Ax</w:t>
      </w:r>
      <w:r w:rsidRPr="00797E68">
        <w:rPr>
          <w:rFonts w:asciiTheme="minorHAnsi" w:hAnsiTheme="minorHAnsi" w:cstheme="minorHAnsi"/>
          <w:i/>
        </w:rPr>
        <w:t>=</w:t>
      </w:r>
      <w:r w:rsidRPr="00797E68">
        <w:rPr>
          <w:rFonts w:asciiTheme="minorHAnsi" w:hAnsiTheme="minorHAnsi" w:cstheme="minorHAnsi"/>
          <w:i/>
          <w:lang w:val="en-US"/>
        </w:rPr>
        <w:t>f</w:t>
      </w:r>
      <w:r w:rsidRPr="00797E68">
        <w:rPr>
          <w:rFonts w:asciiTheme="minorHAnsi" w:hAnsiTheme="minorHAnsi" w:cstheme="minorHAnsi"/>
        </w:rPr>
        <w:t xml:space="preserve"> порядка 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  <w:i/>
        </w:rPr>
        <w:t>×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  <w:i/>
        </w:rPr>
        <w:t xml:space="preserve"> </w:t>
      </w:r>
      <w:r w:rsidRPr="00797E68">
        <w:rPr>
          <w:rFonts w:asciiTheme="minorHAnsi" w:hAnsiTheme="minorHAnsi" w:cstheme="minorHAnsi"/>
        </w:rPr>
        <w:t xml:space="preserve">с невырожденной матрицей </w:t>
      </w:r>
      <w:r w:rsidRPr="00797E68">
        <w:rPr>
          <w:rFonts w:asciiTheme="minorHAnsi" w:hAnsiTheme="minorHAnsi" w:cstheme="minorHAnsi"/>
          <w:i/>
          <w:lang w:val="en-US"/>
        </w:rPr>
        <w:t>A</w:t>
      </w:r>
      <w:r w:rsidRPr="00797E68">
        <w:rPr>
          <w:rFonts w:asciiTheme="minorHAnsi" w:hAnsiTheme="minorHAnsi" w:cstheme="minorHAnsi"/>
        </w:rPr>
        <w:t>. Написать программу, решающую систему линейных алгебраических уравнений заданного пользователем размера (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</w:rPr>
        <w:t xml:space="preserve"> – параметр программы) методом Гаусса и методом Гаусса с выбором главного элемента.</w:t>
      </w:r>
    </w:p>
    <w:p w14:paraId="3AC5AD31" w14:textId="77777777" w:rsidR="00380BFE" w:rsidRPr="00797E68" w:rsidRDefault="00380BFE" w:rsidP="00380BFE">
      <w:pPr>
        <w:spacing w:before="100" w:beforeAutospacing="1" w:after="100" w:afterAutospacing="1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b/>
          <w:bCs/>
          <w:sz w:val="24"/>
          <w:szCs w:val="24"/>
        </w:rPr>
        <w:t>Цели и задачи практической работы</w:t>
      </w:r>
    </w:p>
    <w:p w14:paraId="4C91FC41" w14:textId="77777777" w:rsidR="00380BFE" w:rsidRPr="00797E68" w:rsidRDefault="00380BFE" w:rsidP="00380BFE">
      <w:pPr>
        <w:numPr>
          <w:ilvl w:val="0"/>
          <w:numId w:val="16"/>
        </w:numPr>
        <w:tabs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>Решить заданную СЛАУ методом Гаусса и методом Гаусса с выбором главного элемента;</w:t>
      </w:r>
    </w:p>
    <w:p w14:paraId="17872015" w14:textId="77777777" w:rsidR="00380BFE" w:rsidRPr="00797E68" w:rsidRDefault="00380BFE" w:rsidP="00380BFE">
      <w:pPr>
        <w:numPr>
          <w:ilvl w:val="0"/>
          <w:numId w:val="16"/>
        </w:numPr>
        <w:tabs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 xml:space="preserve">Вычислить определитель матрицы </w:t>
      </w:r>
      <w:r w:rsidRPr="00797E68">
        <w:rPr>
          <w:rFonts w:asciiTheme="minorHAnsi" w:hAnsiTheme="minorHAnsi" w:cstheme="minorHAnsi"/>
          <w:sz w:val="24"/>
          <w:szCs w:val="24"/>
          <w:lang w:val="en-US"/>
        </w:rPr>
        <w:t>det</w:t>
      </w:r>
      <w:r w:rsidRPr="00797E68">
        <w:rPr>
          <w:rFonts w:asciiTheme="minorHAnsi" w:hAnsiTheme="minorHAnsi" w:cstheme="minorHAnsi"/>
          <w:sz w:val="24"/>
          <w:szCs w:val="24"/>
        </w:rPr>
        <w:t>(</w:t>
      </w:r>
      <w:r w:rsidRPr="00797E68">
        <w:rPr>
          <w:rFonts w:asciiTheme="minorHAnsi" w:hAnsiTheme="minorHAnsi" w:cstheme="minorHAnsi"/>
          <w:i/>
          <w:sz w:val="24"/>
          <w:szCs w:val="24"/>
          <w:lang w:val="en-US"/>
        </w:rPr>
        <w:t>A</w:t>
      </w:r>
      <w:r w:rsidRPr="00797E68">
        <w:rPr>
          <w:rFonts w:asciiTheme="minorHAnsi" w:hAnsiTheme="minorHAnsi" w:cstheme="minorHAnsi"/>
          <w:sz w:val="24"/>
          <w:szCs w:val="24"/>
        </w:rPr>
        <w:t>);</w:t>
      </w:r>
    </w:p>
    <w:p w14:paraId="35E690A2" w14:textId="77777777" w:rsidR="00380BFE" w:rsidRPr="00797E68" w:rsidRDefault="00380BFE" w:rsidP="00380BFE">
      <w:pPr>
        <w:numPr>
          <w:ilvl w:val="0"/>
          <w:numId w:val="16"/>
        </w:numPr>
        <w:tabs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 xml:space="preserve">Вычислить обратную матрицу </w:t>
      </w:r>
      <w:r w:rsidRPr="00797E68">
        <w:rPr>
          <w:rFonts w:asciiTheme="minorHAnsi" w:hAnsiTheme="minorHAnsi" w:cstheme="minorHAnsi"/>
          <w:i/>
          <w:sz w:val="24"/>
          <w:szCs w:val="24"/>
        </w:rPr>
        <w:t>А</w:t>
      </w:r>
      <w:r w:rsidRPr="00797E68">
        <w:rPr>
          <w:rFonts w:asciiTheme="minorHAnsi" w:hAnsiTheme="minorHAnsi" w:cstheme="minorHAnsi"/>
          <w:sz w:val="24"/>
          <w:szCs w:val="24"/>
          <w:vertAlign w:val="superscript"/>
        </w:rPr>
        <w:t>-1</w:t>
      </w:r>
      <w:r w:rsidRPr="00797E68">
        <w:rPr>
          <w:rFonts w:asciiTheme="minorHAnsi" w:hAnsiTheme="minorHAnsi" w:cstheme="minorHAnsi"/>
          <w:sz w:val="24"/>
          <w:szCs w:val="24"/>
        </w:rPr>
        <w:t>;</w:t>
      </w:r>
    </w:p>
    <w:p w14:paraId="694769DF" w14:textId="77777777" w:rsidR="00380BFE" w:rsidRPr="00797E68" w:rsidRDefault="00380BFE" w:rsidP="00380BFE">
      <w:pPr>
        <w:numPr>
          <w:ilvl w:val="0"/>
          <w:numId w:val="16"/>
        </w:numPr>
        <w:tabs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 xml:space="preserve">Определить число обусловленности </w:t>
      </w:r>
      <w:r w:rsidRPr="00797E68">
        <w:rPr>
          <w:rFonts w:asciiTheme="minorHAnsi" w:hAnsiTheme="minorHAnsi" w:cstheme="minorHAnsi"/>
          <w:i/>
          <w:sz w:val="24"/>
          <w:szCs w:val="24"/>
        </w:rPr>
        <w:t>М</w:t>
      </w:r>
      <w:r w:rsidRPr="00797E68">
        <w:rPr>
          <w:rFonts w:asciiTheme="minorHAnsi" w:hAnsiTheme="minorHAnsi" w:cstheme="minorHAnsi"/>
          <w:i/>
          <w:sz w:val="24"/>
          <w:szCs w:val="24"/>
          <w:vertAlign w:val="subscript"/>
          <w:lang w:val="en-US"/>
        </w:rPr>
        <w:t>A</w:t>
      </w:r>
      <w:r w:rsidRPr="00797E68">
        <w:rPr>
          <w:rFonts w:asciiTheme="minorHAnsi" w:hAnsiTheme="minorHAnsi" w:cstheme="minorHAnsi"/>
          <w:sz w:val="24"/>
          <w:szCs w:val="24"/>
        </w:rPr>
        <w:t>=||</w:t>
      </w:r>
      <w:r w:rsidRPr="00797E68">
        <w:rPr>
          <w:rFonts w:asciiTheme="minorHAnsi" w:hAnsiTheme="minorHAnsi" w:cstheme="minorHAnsi"/>
          <w:i/>
          <w:sz w:val="24"/>
          <w:szCs w:val="24"/>
          <w:lang w:val="en-US"/>
        </w:rPr>
        <w:t>A</w:t>
      </w:r>
      <w:r w:rsidRPr="00797E68">
        <w:rPr>
          <w:rFonts w:asciiTheme="minorHAnsi" w:hAnsiTheme="minorHAnsi" w:cstheme="minorHAnsi"/>
          <w:sz w:val="24"/>
          <w:szCs w:val="24"/>
        </w:rPr>
        <w:t>||×||</w:t>
      </w:r>
      <w:r w:rsidRPr="00797E68">
        <w:rPr>
          <w:rFonts w:asciiTheme="minorHAnsi" w:hAnsiTheme="minorHAnsi" w:cstheme="minorHAnsi"/>
          <w:i/>
          <w:sz w:val="24"/>
          <w:szCs w:val="24"/>
          <w:lang w:val="en-US"/>
        </w:rPr>
        <w:t>A</w:t>
      </w:r>
      <w:r w:rsidRPr="00797E68">
        <w:rPr>
          <w:rFonts w:asciiTheme="minorHAnsi" w:hAnsiTheme="minorHAnsi" w:cstheme="minorHAnsi"/>
          <w:sz w:val="24"/>
          <w:szCs w:val="24"/>
          <w:vertAlign w:val="superscript"/>
        </w:rPr>
        <w:t>-1</w:t>
      </w:r>
      <w:r w:rsidRPr="00797E68">
        <w:rPr>
          <w:rFonts w:asciiTheme="minorHAnsi" w:hAnsiTheme="minorHAnsi" w:cstheme="minorHAnsi"/>
          <w:sz w:val="24"/>
          <w:szCs w:val="24"/>
        </w:rPr>
        <w:t>||;</w:t>
      </w:r>
    </w:p>
    <w:p w14:paraId="73B573BD" w14:textId="77777777" w:rsidR="00380BFE" w:rsidRPr="00797E68" w:rsidRDefault="00380BFE" w:rsidP="00380BFE">
      <w:pPr>
        <w:pStyle w:val="af0"/>
        <w:numPr>
          <w:ilvl w:val="0"/>
          <w:numId w:val="16"/>
        </w:numPr>
        <w:tabs>
          <w:tab w:val="num" w:pos="540"/>
        </w:tabs>
        <w:ind w:left="540" w:hanging="54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 xml:space="preserve">Исследовать вопрос вычислительной устойчивости метода Гаусса (при больших значениях параметра 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</w:rPr>
        <w:t>);</w:t>
      </w:r>
    </w:p>
    <w:p w14:paraId="132610CD" w14:textId="32CDA8EF" w:rsidR="00380BFE" w:rsidRPr="00797E68" w:rsidRDefault="00380BFE" w:rsidP="00380BFE">
      <w:pPr>
        <w:pStyle w:val="af0"/>
        <w:numPr>
          <w:ilvl w:val="0"/>
          <w:numId w:val="16"/>
        </w:numPr>
        <w:tabs>
          <w:tab w:val="num" w:pos="540"/>
        </w:tabs>
        <w:ind w:left="540" w:hanging="54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 xml:space="preserve">Правильность решения СЛАУ подтвердить системой тестов с помощью онлайн </w:t>
      </w:r>
      <w:r w:rsidR="001A61CE" w:rsidRPr="00797E68">
        <w:rPr>
          <w:rFonts w:asciiTheme="minorHAnsi" w:hAnsiTheme="minorHAnsi" w:cstheme="minorHAnsi"/>
        </w:rPr>
        <w:t>ресурса</w:t>
      </w:r>
      <w:r w:rsidRPr="00797E68">
        <w:rPr>
          <w:rFonts w:asciiTheme="minorHAnsi" w:hAnsiTheme="minorHAnsi" w:cstheme="minorHAnsi"/>
        </w:rPr>
        <w:t xml:space="preserve"> </w:t>
      </w:r>
      <w:r w:rsidRPr="00797E68">
        <w:rPr>
          <w:rFonts w:asciiTheme="minorHAnsi" w:hAnsiTheme="minorHAnsi" w:cstheme="minorHAnsi"/>
          <w:lang w:val="en-US"/>
        </w:rPr>
        <w:t>Wolfram</w:t>
      </w:r>
      <w:r w:rsidRPr="00797E68">
        <w:rPr>
          <w:rFonts w:asciiTheme="minorHAnsi" w:hAnsiTheme="minorHAnsi" w:cstheme="minorHAnsi"/>
        </w:rPr>
        <w:t xml:space="preserve"> </w:t>
      </w:r>
      <w:r w:rsidRPr="00797E68">
        <w:rPr>
          <w:rFonts w:asciiTheme="minorHAnsi" w:hAnsiTheme="minorHAnsi" w:cstheme="minorHAnsi"/>
          <w:lang w:val="en-US"/>
        </w:rPr>
        <w:t>Alpha</w:t>
      </w:r>
      <w:r w:rsidRPr="00797E68">
        <w:rPr>
          <w:rFonts w:asciiTheme="minorHAnsi" w:hAnsiTheme="minorHAnsi" w:cstheme="minorHAnsi"/>
        </w:rPr>
        <w:t>.</w:t>
      </w:r>
    </w:p>
    <w:p w14:paraId="36BA9624" w14:textId="0C953E60" w:rsidR="00380BFE" w:rsidRDefault="00380BFE" w:rsidP="00380BFE">
      <w:pPr>
        <w:rPr>
          <w:sz w:val="28"/>
          <w:szCs w:val="28"/>
        </w:rPr>
      </w:pPr>
    </w:p>
    <w:p w14:paraId="5486B334" w14:textId="4E95B2EC" w:rsidR="00380BFE" w:rsidRDefault="00380BFE" w:rsidP="00380BFE">
      <w:pPr>
        <w:rPr>
          <w:sz w:val="28"/>
          <w:szCs w:val="28"/>
        </w:rPr>
      </w:pPr>
    </w:p>
    <w:p w14:paraId="5FFDEA30" w14:textId="2B0E2734" w:rsidR="00380BFE" w:rsidRDefault="00380BFE" w:rsidP="00380BFE">
      <w:pPr>
        <w:rPr>
          <w:sz w:val="28"/>
          <w:szCs w:val="28"/>
        </w:rPr>
      </w:pPr>
    </w:p>
    <w:p w14:paraId="5902C1B8" w14:textId="59CE82CA" w:rsidR="00380BFE" w:rsidRDefault="00380BFE" w:rsidP="00380BFE">
      <w:pPr>
        <w:rPr>
          <w:sz w:val="28"/>
          <w:szCs w:val="28"/>
        </w:rPr>
      </w:pPr>
    </w:p>
    <w:p w14:paraId="627C5C24" w14:textId="57E7CC56" w:rsidR="00380BFE" w:rsidRDefault="00380BFE" w:rsidP="00380BFE">
      <w:pPr>
        <w:rPr>
          <w:sz w:val="28"/>
          <w:szCs w:val="28"/>
        </w:rPr>
      </w:pPr>
    </w:p>
    <w:p w14:paraId="12F8ADD6" w14:textId="77777777" w:rsidR="00797E68" w:rsidRDefault="00797E68" w:rsidP="00380BFE">
      <w:pPr>
        <w:rPr>
          <w:sz w:val="28"/>
          <w:szCs w:val="28"/>
        </w:rPr>
      </w:pPr>
    </w:p>
    <w:p w14:paraId="5E0481B6" w14:textId="77777777" w:rsidR="00023719" w:rsidRDefault="00023719" w:rsidP="00380BFE">
      <w:pPr>
        <w:rPr>
          <w:b/>
          <w:bCs/>
          <w:sz w:val="48"/>
          <w:szCs w:val="48"/>
        </w:rPr>
      </w:pPr>
    </w:p>
    <w:p w14:paraId="1C0212ED" w14:textId="77777777" w:rsidR="00023719" w:rsidRDefault="00023719" w:rsidP="00380BFE">
      <w:pPr>
        <w:rPr>
          <w:b/>
          <w:bCs/>
          <w:sz w:val="48"/>
          <w:szCs w:val="48"/>
        </w:rPr>
      </w:pPr>
    </w:p>
    <w:p w14:paraId="4782BEBA" w14:textId="1F8DBFC1" w:rsidR="00380BFE" w:rsidRDefault="001A61CE" w:rsidP="00380BFE">
      <w:pPr>
        <w:rPr>
          <w:b/>
          <w:bCs/>
          <w:sz w:val="48"/>
          <w:szCs w:val="48"/>
        </w:rPr>
      </w:pPr>
      <w:r w:rsidRPr="001A61CE">
        <w:rPr>
          <w:b/>
          <w:bCs/>
          <w:sz w:val="48"/>
          <w:szCs w:val="48"/>
        </w:rPr>
        <w:lastRenderedPageBreak/>
        <w:t>Метод верхней релаксации</w:t>
      </w:r>
    </w:p>
    <w:p w14:paraId="56405AAF" w14:textId="77777777" w:rsidR="001A61CE" w:rsidRPr="00797E68" w:rsidRDefault="001A61CE" w:rsidP="001A61C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Style w:val="af1"/>
          <w:rFonts w:asciiTheme="minorHAnsi" w:hAnsiTheme="minorHAnsi" w:cstheme="minorHAnsi"/>
        </w:rPr>
        <w:t>Цель работы</w:t>
      </w:r>
    </w:p>
    <w:p w14:paraId="7DE3E0D5" w14:textId="54662E41" w:rsidR="001A61CE" w:rsidRPr="00797E68" w:rsidRDefault="002263F6" w:rsidP="001A61CE">
      <w:pPr>
        <w:pStyle w:val="af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И</w:t>
      </w:r>
      <w:r w:rsidR="001A61CE" w:rsidRPr="00797E68">
        <w:rPr>
          <w:rFonts w:asciiTheme="minorHAnsi" w:hAnsiTheme="minorHAnsi" w:cstheme="minorHAnsi"/>
        </w:rPr>
        <w:t>зучить классические итерационные методы (Зейделя и верхней релаксации), используемые для численного решения систем линейных алгебраических уравнений; изучить скорость сходимости этих методов в зависимости от выбора итерационного параметра.</w:t>
      </w:r>
    </w:p>
    <w:p w14:paraId="2A3555D9" w14:textId="77777777" w:rsidR="001A61CE" w:rsidRPr="00797E68" w:rsidRDefault="001A61CE" w:rsidP="001A61C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Style w:val="af1"/>
          <w:rFonts w:asciiTheme="minorHAnsi" w:hAnsiTheme="minorHAnsi" w:cstheme="minorHAnsi"/>
        </w:rPr>
        <w:t>Постановка задачи</w:t>
      </w:r>
    </w:p>
    <w:p w14:paraId="5B2B3315" w14:textId="77777777" w:rsidR="001A61CE" w:rsidRPr="00797E68" w:rsidRDefault="001A61CE" w:rsidP="001A61C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 xml:space="preserve">Дана система уравнений </w:t>
      </w:r>
      <w:r w:rsidRPr="00797E68">
        <w:rPr>
          <w:rFonts w:asciiTheme="minorHAnsi" w:hAnsiTheme="minorHAnsi" w:cstheme="minorHAnsi"/>
          <w:i/>
          <w:lang w:val="en-US"/>
        </w:rPr>
        <w:t>Ax</w:t>
      </w:r>
      <w:r w:rsidRPr="00797E68">
        <w:rPr>
          <w:rFonts w:asciiTheme="minorHAnsi" w:hAnsiTheme="minorHAnsi" w:cstheme="minorHAnsi"/>
          <w:i/>
        </w:rPr>
        <w:t>=</w:t>
      </w:r>
      <w:r w:rsidRPr="00797E68">
        <w:rPr>
          <w:rFonts w:asciiTheme="minorHAnsi" w:hAnsiTheme="minorHAnsi" w:cstheme="minorHAnsi"/>
          <w:i/>
          <w:lang w:val="en-US"/>
        </w:rPr>
        <w:t>f</w:t>
      </w:r>
      <w:r w:rsidRPr="00797E68">
        <w:rPr>
          <w:rFonts w:asciiTheme="minorHAnsi" w:hAnsiTheme="minorHAnsi" w:cstheme="minorHAnsi"/>
        </w:rPr>
        <w:t xml:space="preserve"> порядка 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  <w:i/>
        </w:rPr>
        <w:t>×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  <w:i/>
        </w:rPr>
        <w:t xml:space="preserve"> </w:t>
      </w:r>
      <w:r w:rsidRPr="00797E68">
        <w:rPr>
          <w:rFonts w:asciiTheme="minorHAnsi" w:hAnsiTheme="minorHAnsi" w:cstheme="minorHAnsi"/>
        </w:rPr>
        <w:t xml:space="preserve">с невырожденной матрицей </w:t>
      </w:r>
      <w:r w:rsidRPr="00797E68">
        <w:rPr>
          <w:rFonts w:asciiTheme="minorHAnsi" w:hAnsiTheme="minorHAnsi" w:cstheme="minorHAnsi"/>
          <w:i/>
          <w:lang w:val="en-US"/>
        </w:rPr>
        <w:t>A</w:t>
      </w:r>
      <w:r w:rsidRPr="00797E68">
        <w:rPr>
          <w:rFonts w:asciiTheme="minorHAnsi" w:hAnsiTheme="minorHAnsi" w:cstheme="minorHAnsi"/>
        </w:rPr>
        <w:t>. Написать программу численного решения данной системы линейных алгебраических уравнений (</w:t>
      </w:r>
      <w:r w:rsidRPr="00797E68">
        <w:rPr>
          <w:rFonts w:asciiTheme="minorHAnsi" w:hAnsiTheme="minorHAnsi" w:cstheme="minorHAnsi"/>
          <w:i/>
          <w:lang w:val="en-US"/>
        </w:rPr>
        <w:t>n</w:t>
      </w:r>
      <w:r w:rsidRPr="00797E68">
        <w:rPr>
          <w:rFonts w:asciiTheme="minorHAnsi" w:hAnsiTheme="minorHAnsi" w:cstheme="minorHAnsi"/>
        </w:rPr>
        <w:t xml:space="preserve"> – параметр программы), использующую численный алгоритм итерационного метода Зейделя:</w:t>
      </w:r>
    </w:p>
    <w:p w14:paraId="235390E3" w14:textId="77777777" w:rsidR="001A61CE" w:rsidRPr="00797E68" w:rsidRDefault="001A61CE" w:rsidP="001A61CE">
      <w:pPr>
        <w:pStyle w:val="af0"/>
        <w:jc w:val="center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  <w:position w:val="-12"/>
        </w:rPr>
        <w:object w:dxaOrig="3500" w:dyaOrig="420" w14:anchorId="5F9BA2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pt;height:22pt" o:ole="">
            <v:imagedata r:id="rId10" o:title=""/>
          </v:shape>
          <o:OLEObject Type="Embed" ProgID="Equation.DSMT4" ShapeID="_x0000_i1025" DrawAspect="Content" ObjectID="_1669135748" r:id="rId11"/>
        </w:object>
      </w:r>
      <w:r w:rsidRPr="00797E68">
        <w:rPr>
          <w:rFonts w:asciiTheme="minorHAnsi" w:hAnsiTheme="minorHAnsi" w:cstheme="minorHAnsi"/>
        </w:rPr>
        <w:t>,</w:t>
      </w:r>
    </w:p>
    <w:p w14:paraId="57EA094A" w14:textId="77777777" w:rsidR="001A61CE" w:rsidRPr="00797E68" w:rsidRDefault="001A61CE" w:rsidP="001A61C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 xml:space="preserve">где </w:t>
      </w:r>
      <w:r w:rsidRPr="00797E68">
        <w:rPr>
          <w:rFonts w:asciiTheme="minorHAnsi" w:hAnsiTheme="minorHAnsi" w:cstheme="minorHAnsi"/>
          <w:position w:val="-12"/>
        </w:rPr>
        <w:object w:dxaOrig="800" w:dyaOrig="420" w14:anchorId="70A447ED">
          <v:shape id="_x0000_i1026" type="#_x0000_t75" style="width:41pt;height:22pt" o:ole="">
            <v:imagedata r:id="rId12" o:title=""/>
          </v:shape>
          <o:OLEObject Type="Embed" ProgID="Equation.DSMT4" ShapeID="_x0000_i1026" DrawAspect="Content" ObjectID="_1669135749" r:id="rId13"/>
        </w:object>
      </w:r>
      <w:r w:rsidRPr="00797E68">
        <w:rPr>
          <w:rFonts w:asciiTheme="minorHAnsi" w:hAnsiTheme="minorHAnsi" w:cstheme="minorHAnsi"/>
        </w:rPr>
        <w:t xml:space="preserve"> - соответственно диагональная и нижняя треугольные матрицы, </w:t>
      </w:r>
      <w:r w:rsidRPr="00797E68">
        <w:rPr>
          <w:rFonts w:asciiTheme="minorHAnsi" w:hAnsiTheme="minorHAnsi" w:cstheme="minorHAnsi"/>
          <w:position w:val="-6"/>
        </w:rPr>
        <w:object w:dxaOrig="220" w:dyaOrig="300" w14:anchorId="69683752">
          <v:shape id="_x0000_i1027" type="#_x0000_t75" style="width:11pt;height:15pt" o:ole="">
            <v:imagedata r:id="rId14" o:title=""/>
          </v:shape>
          <o:OLEObject Type="Embed" ProgID="Equation.DSMT4" ShapeID="_x0000_i1027" DrawAspect="Content" ObjectID="_1669135750" r:id="rId15"/>
        </w:object>
      </w:r>
      <w:r w:rsidRPr="00797E68">
        <w:rPr>
          <w:rFonts w:asciiTheme="minorHAnsi" w:hAnsiTheme="minorHAnsi" w:cstheme="minorHAnsi"/>
        </w:rPr>
        <w:t>- номер текущей итерации;</w:t>
      </w:r>
    </w:p>
    <w:p w14:paraId="487337E5" w14:textId="77777777" w:rsidR="001A61CE" w:rsidRPr="00797E68" w:rsidRDefault="001A61CE" w:rsidP="001A61CE">
      <w:pPr>
        <w:pStyle w:val="af0"/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>в случае использования итерационного метода верхней релаксации итерационный процесс имеет следующий вид:</w:t>
      </w:r>
    </w:p>
    <w:p w14:paraId="07342822" w14:textId="77777777" w:rsidR="001A61CE" w:rsidRPr="00797E68" w:rsidRDefault="001A61CE" w:rsidP="001A61CE">
      <w:pPr>
        <w:pStyle w:val="af0"/>
        <w:jc w:val="center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  <w:position w:val="-28"/>
        </w:rPr>
        <w:object w:dxaOrig="3560" w:dyaOrig="760" w14:anchorId="5E1F381A">
          <v:shape id="_x0000_i1028" type="#_x0000_t75" style="width:179pt;height:38pt" o:ole="">
            <v:imagedata r:id="rId16" o:title=""/>
          </v:shape>
          <o:OLEObject Type="Embed" ProgID="Equation.DSMT4" ShapeID="_x0000_i1028" DrawAspect="Content" ObjectID="_1669135751" r:id="rId17"/>
        </w:object>
      </w:r>
      <w:r w:rsidRPr="00797E68">
        <w:rPr>
          <w:rFonts w:asciiTheme="minorHAnsi" w:hAnsiTheme="minorHAnsi" w:cstheme="minorHAnsi"/>
        </w:rPr>
        <w:t>,</w:t>
      </w:r>
    </w:p>
    <w:p w14:paraId="1585E619" w14:textId="5624C829" w:rsidR="001A61CE" w:rsidRPr="00023719" w:rsidRDefault="001A61CE" w:rsidP="00023719">
      <w:pPr>
        <w:spacing w:before="100" w:beforeAutospacing="1" w:after="100" w:afterAutospacing="1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 xml:space="preserve">где </w:t>
      </w:r>
      <w:r w:rsidRPr="00797E68">
        <w:rPr>
          <w:rFonts w:asciiTheme="minorHAnsi" w:hAnsiTheme="minorHAnsi" w:cstheme="minorHAnsi"/>
          <w:position w:val="-6"/>
          <w:sz w:val="24"/>
          <w:szCs w:val="24"/>
        </w:rPr>
        <w:object w:dxaOrig="260" w:dyaOrig="240" w14:anchorId="6EB82C30">
          <v:shape id="_x0000_i1029" type="#_x0000_t75" style="width:13pt;height:12pt" o:ole="">
            <v:imagedata r:id="rId18" o:title=""/>
          </v:shape>
          <o:OLEObject Type="Embed" ProgID="Equation.DSMT4" ShapeID="_x0000_i1029" DrawAspect="Content" ObjectID="_1669135752" r:id="rId19"/>
        </w:object>
      </w:r>
      <w:r w:rsidRPr="00797E68">
        <w:rPr>
          <w:rFonts w:asciiTheme="minorHAnsi" w:hAnsiTheme="minorHAnsi" w:cstheme="minorHAnsi"/>
          <w:sz w:val="24"/>
          <w:szCs w:val="24"/>
        </w:rPr>
        <w:t xml:space="preserve"> - итерационный параметр (при </w:t>
      </w:r>
      <w:r w:rsidRPr="00797E68">
        <w:rPr>
          <w:rFonts w:asciiTheme="minorHAnsi" w:hAnsiTheme="minorHAnsi" w:cstheme="minorHAnsi"/>
          <w:position w:val="-6"/>
          <w:sz w:val="24"/>
          <w:szCs w:val="24"/>
        </w:rPr>
        <w:object w:dxaOrig="620" w:dyaOrig="300" w14:anchorId="2A84191C">
          <v:shape id="_x0000_i1030" type="#_x0000_t75" style="width:31pt;height:15pt" o:ole="">
            <v:imagedata r:id="rId20" o:title=""/>
          </v:shape>
          <o:OLEObject Type="Embed" ProgID="Equation.DSMT4" ShapeID="_x0000_i1030" DrawAspect="Content" ObjectID="_1669135753" r:id="rId21"/>
        </w:object>
      </w:r>
      <w:r w:rsidRPr="00797E68">
        <w:rPr>
          <w:rFonts w:asciiTheme="minorHAnsi" w:hAnsiTheme="minorHAnsi" w:cstheme="minorHAnsi"/>
          <w:sz w:val="24"/>
          <w:szCs w:val="24"/>
        </w:rPr>
        <w:t xml:space="preserve"> метод верхней релаксации переходит в метод Зейделя).</w:t>
      </w:r>
      <w:r w:rsidR="00023719" w:rsidRPr="00023719">
        <w:rPr>
          <w:rFonts w:asciiTheme="minorHAnsi" w:hAnsiTheme="minorHAnsi" w:cstheme="minorHAnsi"/>
          <w:sz w:val="24"/>
          <w:szCs w:val="24"/>
        </w:rPr>
        <w:t xml:space="preserve"> </w:t>
      </w:r>
      <w:r w:rsidRPr="00797E68">
        <w:rPr>
          <w:rFonts w:asciiTheme="minorHAnsi" w:hAnsiTheme="minorHAnsi" w:cstheme="minorHAnsi"/>
        </w:rPr>
        <w:t>Предусмотреть возможность задания элементов матрицы системы и ее правой части как во входном файле данных, так и путем задания специальных формул.</w:t>
      </w:r>
    </w:p>
    <w:p w14:paraId="4CD8FF82" w14:textId="77777777" w:rsidR="001A61CE" w:rsidRPr="00797E68" w:rsidRDefault="001A61CE" w:rsidP="001A61CE">
      <w:pPr>
        <w:spacing w:before="100" w:beforeAutospacing="1" w:after="100" w:afterAutospacing="1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b/>
          <w:bCs/>
          <w:sz w:val="24"/>
          <w:szCs w:val="24"/>
        </w:rPr>
        <w:t>Цели и задачи практической работы</w:t>
      </w:r>
    </w:p>
    <w:p w14:paraId="3BCF016F" w14:textId="77777777" w:rsidR="001A61CE" w:rsidRPr="00797E68" w:rsidRDefault="001A61CE" w:rsidP="001A61CE">
      <w:pPr>
        <w:numPr>
          <w:ilvl w:val="0"/>
          <w:numId w:val="17"/>
        </w:numPr>
        <w:tabs>
          <w:tab w:val="clear" w:pos="720"/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>Решить заданную СЛАУ итерационным методом Зейделя (или более общим методом верхней релаксации);</w:t>
      </w:r>
    </w:p>
    <w:p w14:paraId="0F76C5AF" w14:textId="77777777" w:rsidR="001A61CE" w:rsidRPr="00797E68" w:rsidRDefault="001A61CE" w:rsidP="001A61CE">
      <w:pPr>
        <w:numPr>
          <w:ilvl w:val="0"/>
          <w:numId w:val="17"/>
        </w:numPr>
        <w:tabs>
          <w:tab w:val="clear" w:pos="720"/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>Разработать критерий остановки итерационного процесса, гарантирующий получение приближенного решения исходной системы СЛАУ с заданной точностью;</w:t>
      </w:r>
    </w:p>
    <w:p w14:paraId="5A8A938E" w14:textId="77777777" w:rsidR="001A61CE" w:rsidRPr="00797E68" w:rsidRDefault="001A61CE" w:rsidP="001A61CE">
      <w:pPr>
        <w:numPr>
          <w:ilvl w:val="0"/>
          <w:numId w:val="17"/>
        </w:numPr>
        <w:tabs>
          <w:tab w:val="clear" w:pos="720"/>
          <w:tab w:val="num" w:pos="540"/>
        </w:tabs>
        <w:spacing w:before="100" w:beforeAutospacing="1" w:after="100" w:afterAutospacing="1" w:line="240" w:lineRule="auto"/>
        <w:ind w:left="540" w:hanging="540"/>
        <w:jc w:val="both"/>
        <w:rPr>
          <w:rFonts w:asciiTheme="minorHAnsi" w:hAnsiTheme="minorHAnsi" w:cstheme="minorHAnsi"/>
          <w:sz w:val="24"/>
          <w:szCs w:val="24"/>
        </w:rPr>
      </w:pPr>
      <w:r w:rsidRPr="00797E68">
        <w:rPr>
          <w:rFonts w:asciiTheme="minorHAnsi" w:hAnsiTheme="minorHAnsi" w:cstheme="minorHAnsi"/>
          <w:sz w:val="24"/>
          <w:szCs w:val="24"/>
        </w:rPr>
        <w:t xml:space="preserve">Изучить скорость сходимости итераций к точному решению задачи (при использовании итерационного метода верхней релаксации провести эксперименты с различными значениями итерационного параметра </w:t>
      </w:r>
      <w:r w:rsidRPr="00797E68">
        <w:rPr>
          <w:rFonts w:asciiTheme="minorHAnsi" w:hAnsiTheme="minorHAnsi" w:cstheme="minorHAnsi"/>
          <w:position w:val="-6"/>
          <w:sz w:val="24"/>
          <w:szCs w:val="24"/>
        </w:rPr>
        <w:object w:dxaOrig="260" w:dyaOrig="240" w14:anchorId="28C421C3">
          <v:shape id="_x0000_i1043" type="#_x0000_t75" style="width:13pt;height:12pt" o:ole="">
            <v:imagedata r:id="rId18" o:title=""/>
          </v:shape>
          <o:OLEObject Type="Embed" ProgID="Equation.DSMT4" ShapeID="_x0000_i1043" DrawAspect="Content" ObjectID="_1669135754" r:id="rId22"/>
        </w:object>
      </w:r>
      <w:r w:rsidRPr="00797E68">
        <w:rPr>
          <w:rFonts w:asciiTheme="minorHAnsi" w:hAnsiTheme="minorHAnsi" w:cstheme="minorHAnsi"/>
          <w:sz w:val="24"/>
          <w:szCs w:val="24"/>
        </w:rPr>
        <w:t xml:space="preserve"> (в случае симметрической положительно определенной матрицы системы  известно, что для сходимости итераций следует выбирать </w:t>
      </w:r>
      <w:r w:rsidRPr="00797E68">
        <w:rPr>
          <w:rFonts w:asciiTheme="minorHAnsi" w:hAnsiTheme="minorHAnsi" w:cstheme="minorHAnsi"/>
          <w:position w:val="-6"/>
          <w:sz w:val="24"/>
          <w:szCs w:val="24"/>
        </w:rPr>
        <w:object w:dxaOrig="1080" w:dyaOrig="300" w14:anchorId="07500079">
          <v:shape id="_x0000_i1044" type="#_x0000_t75" style="width:54pt;height:15pt" o:ole="">
            <v:imagedata r:id="rId23" o:title=""/>
          </v:shape>
          <o:OLEObject Type="Embed" ProgID="Equation.DSMT4" ShapeID="_x0000_i1044" DrawAspect="Content" ObjectID="_1669135755" r:id="rId24"/>
        </w:object>
      </w:r>
      <w:r w:rsidRPr="00797E68">
        <w:rPr>
          <w:rFonts w:asciiTheme="minorHAnsi" w:hAnsiTheme="minorHAnsi" w:cstheme="minorHAnsi"/>
          <w:sz w:val="24"/>
          <w:szCs w:val="24"/>
        </w:rPr>
        <w:t xml:space="preserve">; при </w:t>
      </w:r>
      <w:r w:rsidRPr="00797E68">
        <w:rPr>
          <w:rFonts w:asciiTheme="minorHAnsi" w:hAnsiTheme="minorHAnsi" w:cstheme="minorHAnsi"/>
          <w:position w:val="-6"/>
          <w:sz w:val="24"/>
          <w:szCs w:val="24"/>
        </w:rPr>
        <w:object w:dxaOrig="620" w:dyaOrig="300" w14:anchorId="232ED223">
          <v:shape id="_x0000_i1045" type="#_x0000_t75" style="width:31pt;height:15pt" o:ole="">
            <v:imagedata r:id="rId20" o:title=""/>
          </v:shape>
          <o:OLEObject Type="Embed" ProgID="Equation.DSMT4" ShapeID="_x0000_i1045" DrawAspect="Content" ObjectID="_1669135756" r:id="rId25"/>
        </w:object>
      </w:r>
      <w:r w:rsidRPr="00797E68">
        <w:rPr>
          <w:rFonts w:asciiTheme="minorHAnsi" w:hAnsiTheme="minorHAnsi" w:cstheme="minorHAnsi"/>
          <w:sz w:val="24"/>
          <w:szCs w:val="24"/>
        </w:rPr>
        <w:t xml:space="preserve"> метод верхней релаксации совпадает с методом Зейделя);</w:t>
      </w:r>
    </w:p>
    <w:p w14:paraId="055CAD34" w14:textId="77777777" w:rsidR="00023719" w:rsidRDefault="001A61CE" w:rsidP="00023719">
      <w:pPr>
        <w:pStyle w:val="af0"/>
        <w:numPr>
          <w:ilvl w:val="0"/>
          <w:numId w:val="17"/>
        </w:numPr>
        <w:jc w:val="both"/>
        <w:rPr>
          <w:rFonts w:asciiTheme="minorHAnsi" w:hAnsiTheme="minorHAnsi" w:cstheme="minorHAnsi"/>
        </w:rPr>
      </w:pPr>
      <w:r w:rsidRPr="00797E68">
        <w:rPr>
          <w:rFonts w:asciiTheme="minorHAnsi" w:hAnsiTheme="minorHAnsi" w:cstheme="minorHAnsi"/>
        </w:rPr>
        <w:t xml:space="preserve">Правильность решения СЛАУ подтвердить системой тестов с помощью онлайн ресурса </w:t>
      </w:r>
      <w:r w:rsidRPr="00797E68">
        <w:rPr>
          <w:rFonts w:asciiTheme="minorHAnsi" w:hAnsiTheme="minorHAnsi" w:cstheme="minorHAnsi"/>
          <w:lang w:val="en-US"/>
        </w:rPr>
        <w:t>Wolfram</w:t>
      </w:r>
      <w:r w:rsidRPr="00797E68">
        <w:rPr>
          <w:rFonts w:asciiTheme="minorHAnsi" w:hAnsiTheme="minorHAnsi" w:cstheme="minorHAnsi"/>
        </w:rPr>
        <w:t xml:space="preserve"> </w:t>
      </w:r>
      <w:r w:rsidRPr="00797E68">
        <w:rPr>
          <w:rFonts w:asciiTheme="minorHAnsi" w:hAnsiTheme="minorHAnsi" w:cstheme="minorHAnsi"/>
          <w:lang w:val="en-US"/>
        </w:rPr>
        <w:t>Alpha</w:t>
      </w:r>
      <w:r w:rsidR="00797E68">
        <w:rPr>
          <w:rFonts w:asciiTheme="minorHAnsi" w:hAnsiTheme="minorHAnsi" w:cstheme="minorHAnsi"/>
        </w:rPr>
        <w:t>.</w:t>
      </w:r>
    </w:p>
    <w:p w14:paraId="274B1CD0" w14:textId="2ED03A63" w:rsidR="001A61CE" w:rsidRPr="00023719" w:rsidRDefault="001A61CE" w:rsidP="00023719">
      <w:pPr>
        <w:pStyle w:val="af0"/>
        <w:jc w:val="both"/>
        <w:rPr>
          <w:rFonts w:asciiTheme="minorHAnsi" w:hAnsiTheme="minorHAnsi" w:cstheme="minorHAnsi"/>
        </w:rPr>
      </w:pPr>
      <w:r w:rsidRPr="00023719">
        <w:rPr>
          <w:b/>
          <w:bCs/>
          <w:sz w:val="72"/>
          <w:szCs w:val="72"/>
        </w:rPr>
        <w:lastRenderedPageBreak/>
        <w:t>Описание метода Гаусса</w:t>
      </w:r>
    </w:p>
    <w:p w14:paraId="6FCB660F" w14:textId="77777777" w:rsidR="004839FC" w:rsidRDefault="001A61CE" w:rsidP="001A61CE">
      <w:pPr>
        <w:rPr>
          <w:sz w:val="28"/>
          <w:szCs w:val="28"/>
        </w:rPr>
      </w:pPr>
      <w:r w:rsidRPr="001A61CE">
        <w:rPr>
          <w:sz w:val="28"/>
          <w:szCs w:val="28"/>
        </w:rPr>
        <w:t xml:space="preserve">Алгоритм решения СЛАУ методом Гаусса </w:t>
      </w:r>
      <w:r>
        <w:rPr>
          <w:sz w:val="28"/>
          <w:szCs w:val="28"/>
        </w:rPr>
        <w:t>состо</w:t>
      </w:r>
      <w:r w:rsidR="004839FC">
        <w:rPr>
          <w:sz w:val="28"/>
          <w:szCs w:val="28"/>
        </w:rPr>
        <w:t>ит из 2-х этапов – прямого и обратного хода</w:t>
      </w:r>
      <w:r w:rsidRPr="001A61CE">
        <w:rPr>
          <w:sz w:val="28"/>
          <w:szCs w:val="28"/>
        </w:rPr>
        <w:t xml:space="preserve">. </w:t>
      </w:r>
    </w:p>
    <w:p w14:paraId="090DE4AC" w14:textId="5B178372" w:rsidR="004839FC" w:rsidRDefault="004839FC" w:rsidP="001A61CE">
      <w:pPr>
        <w:rPr>
          <w:sz w:val="28"/>
          <w:szCs w:val="28"/>
        </w:rPr>
      </w:pPr>
      <w:r>
        <w:rPr>
          <w:sz w:val="28"/>
          <w:szCs w:val="28"/>
        </w:rPr>
        <w:t>В процессе прямого хода система приводится к эквивалентной путем приведения матрицы системы к верхней треугольной форме</w:t>
      </w:r>
      <w:r w:rsidR="001A61CE" w:rsidRPr="001A61CE">
        <w:rPr>
          <w:sz w:val="28"/>
          <w:szCs w:val="28"/>
        </w:rPr>
        <w:t xml:space="preserve">. На </w:t>
      </w:r>
      <w:r>
        <w:rPr>
          <w:sz w:val="28"/>
          <w:szCs w:val="28"/>
          <w:lang w:val="en-US"/>
        </w:rPr>
        <w:t>i</w:t>
      </w:r>
      <w:r w:rsidR="001A61CE" w:rsidRPr="001A61CE">
        <w:rPr>
          <w:sz w:val="28"/>
          <w:szCs w:val="28"/>
        </w:rPr>
        <w:t>-м шаге в строке выбирается первый ненулевой элемент</w:t>
      </w:r>
      <w:r w:rsidR="005472FA">
        <w:rPr>
          <w:rFonts w:asciiTheme="minorHAnsi" w:hAnsiTheme="minorHAnsi" w:cstheme="minorHAnsi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 xml:space="preserve"> </m:t>
        </m:r>
      </m:oMath>
      <w:r w:rsidR="001A61CE" w:rsidRPr="001A61CE">
        <w:rPr>
          <w:sz w:val="28"/>
          <w:szCs w:val="28"/>
        </w:rPr>
        <w:t>– ведущий</w:t>
      </w:r>
      <w:r>
        <w:rPr>
          <w:sz w:val="28"/>
          <w:szCs w:val="28"/>
        </w:rPr>
        <w:t>, который существует в силу невырожденности матрицы</w:t>
      </w:r>
      <w:r w:rsidR="001A61CE" w:rsidRPr="001A61CE">
        <w:rPr>
          <w:sz w:val="28"/>
          <w:szCs w:val="28"/>
        </w:rPr>
        <w:t xml:space="preserve">, после чего </w:t>
      </w:r>
      <w:r>
        <w:rPr>
          <w:sz w:val="28"/>
          <w:szCs w:val="28"/>
          <w:lang w:val="en-US"/>
        </w:rPr>
        <w:t>i</w:t>
      </w:r>
      <w:r w:rsidR="001A61CE" w:rsidRPr="001A61CE">
        <w:rPr>
          <w:sz w:val="28"/>
          <w:szCs w:val="28"/>
        </w:rPr>
        <w:t xml:space="preserve">-я строка делится на </w:t>
      </w:r>
      <w:r>
        <w:rPr>
          <w:sz w:val="28"/>
          <w:szCs w:val="28"/>
        </w:rPr>
        <w:t>данный элемент</w:t>
      </w:r>
      <w:r w:rsidR="001A61CE" w:rsidRPr="001A61CE">
        <w:rPr>
          <w:sz w:val="28"/>
          <w:szCs w:val="28"/>
        </w:rPr>
        <w:t xml:space="preserve">. Затем из </w:t>
      </w:r>
      <w:r>
        <w:rPr>
          <w:sz w:val="28"/>
          <w:szCs w:val="28"/>
        </w:rPr>
        <w:t>остальных</w:t>
      </w:r>
      <w:r w:rsidR="001A61CE" w:rsidRPr="001A61C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+1…n</m:t>
        </m:r>
      </m:oMath>
      <w:r w:rsidRPr="001A61CE">
        <w:rPr>
          <w:sz w:val="28"/>
          <w:szCs w:val="28"/>
        </w:rPr>
        <w:t xml:space="preserve"> </w:t>
      </w:r>
      <w:r w:rsidR="001A61CE" w:rsidRPr="001A61CE">
        <w:rPr>
          <w:sz w:val="28"/>
          <w:szCs w:val="28"/>
        </w:rPr>
        <w:t xml:space="preserve">строк вычитается </w:t>
      </w:r>
      <w:r w:rsidR="001A61CE" w:rsidRPr="001A61CE">
        <w:rPr>
          <w:sz w:val="28"/>
          <w:szCs w:val="28"/>
        </w:rPr>
        <w:fldChar w:fldCharType="begin"/>
      </w:r>
      <w:r w:rsidR="001A61CE" w:rsidRPr="001A61CE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i</m:t>
        </m:r>
      </m:oMath>
      <w:r w:rsidR="001A61CE" w:rsidRPr="001A61CE">
        <w:rPr>
          <w:sz w:val="28"/>
          <w:szCs w:val="28"/>
        </w:rPr>
        <w:instrText xml:space="preserve"> </w:instrText>
      </w:r>
      <w:r w:rsidR="001A61CE" w:rsidRPr="001A61CE">
        <w:rPr>
          <w:sz w:val="28"/>
          <w:szCs w:val="28"/>
        </w:rPr>
        <w:fldChar w:fldCharType="separate"/>
      </w:r>
      <w:r>
        <w:rPr>
          <w:sz w:val="28"/>
          <w:szCs w:val="28"/>
          <w:lang w:val="en-US"/>
        </w:rPr>
        <w:t>i</w:t>
      </w:r>
      <w:r w:rsidR="001A61CE" w:rsidRPr="001A61CE">
        <w:rPr>
          <w:sz w:val="28"/>
          <w:szCs w:val="28"/>
        </w:rPr>
        <w:fldChar w:fldCharType="end"/>
      </w:r>
      <w:r w:rsidR="001A61CE" w:rsidRPr="001A61CE">
        <w:rPr>
          <w:sz w:val="28"/>
          <w:szCs w:val="28"/>
        </w:rPr>
        <w:t xml:space="preserve">-я строка, умноженная 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+1,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…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,i</m:t>
            </m:r>
          </m:sub>
        </m:sSub>
      </m:oMath>
      <w:r w:rsidR="001A61CE" w:rsidRPr="001A61CE">
        <w:rPr>
          <w:sz w:val="28"/>
          <w:szCs w:val="28"/>
        </w:rPr>
        <w:t xml:space="preserve"> соответственно. </w:t>
      </w:r>
    </w:p>
    <w:p w14:paraId="5904B9C9" w14:textId="77777777" w:rsidR="00906422" w:rsidRDefault="001A61CE" w:rsidP="001A61CE">
      <w:pPr>
        <w:rPr>
          <w:sz w:val="28"/>
          <w:szCs w:val="28"/>
        </w:rPr>
      </w:pPr>
      <w:r w:rsidRPr="001A61CE">
        <w:rPr>
          <w:sz w:val="28"/>
          <w:szCs w:val="28"/>
        </w:rPr>
        <w:t>Сложность прямого хода</w:t>
      </w:r>
      <w:r w:rsidR="005472F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A61CE">
        <w:rPr>
          <w:sz w:val="28"/>
          <w:szCs w:val="28"/>
        </w:rPr>
        <w:t xml:space="preserve"> делений 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1A61CE">
        <w:rPr>
          <w:sz w:val="28"/>
          <w:szCs w:val="28"/>
        </w:rPr>
        <w:t xml:space="preserve"> сложений и умножений. </w:t>
      </w:r>
    </w:p>
    <w:p w14:paraId="5A8D8083" w14:textId="13D69BFF" w:rsidR="00906422" w:rsidRDefault="001A61CE" w:rsidP="001A61CE">
      <w:pPr>
        <w:rPr>
          <w:sz w:val="28"/>
          <w:szCs w:val="28"/>
        </w:rPr>
      </w:pPr>
      <w:r w:rsidRPr="001A61CE">
        <w:rPr>
          <w:sz w:val="28"/>
          <w:szCs w:val="28"/>
        </w:rPr>
        <w:t>В процессе обратного хода последовательно определяются все неизвестные</w:t>
      </w:r>
      <w:r w:rsidR="00906422" w:rsidRPr="00906422">
        <w:rPr>
          <w:sz w:val="28"/>
          <w:szCs w:val="28"/>
        </w:rPr>
        <w:t xml:space="preserve"> </w:t>
      </w:r>
      <w:r w:rsidR="00906422">
        <w:rPr>
          <w:sz w:val="28"/>
          <w:szCs w:val="28"/>
        </w:rPr>
        <w:t xml:space="preserve">путем решения уравнений </w:t>
      </w:r>
      <w:r w:rsidR="00B10DB9">
        <w:rPr>
          <w:sz w:val="28"/>
          <w:szCs w:val="28"/>
        </w:rPr>
        <w:t xml:space="preserve">(с одной неизвестной) </w:t>
      </w:r>
      <w:r w:rsidR="00906422">
        <w:rPr>
          <w:sz w:val="28"/>
          <w:szCs w:val="28"/>
        </w:rPr>
        <w:t xml:space="preserve">и подстановки решений </w:t>
      </w:r>
      <w:r w:rsidR="00B10DB9">
        <w:rPr>
          <w:sz w:val="28"/>
          <w:szCs w:val="28"/>
        </w:rPr>
        <w:t xml:space="preserve">из решенного </w:t>
      </w:r>
      <w:r w:rsidR="00906422">
        <w:rPr>
          <w:sz w:val="28"/>
          <w:szCs w:val="28"/>
        </w:rPr>
        <w:t>в следующее</w:t>
      </w:r>
      <w:r w:rsidR="00B10DB9">
        <w:rPr>
          <w:sz w:val="28"/>
          <w:szCs w:val="28"/>
        </w:rPr>
        <w:t xml:space="preserve"> (получая уравнение с одной неизвестной)</w:t>
      </w:r>
      <w:r w:rsidRPr="001A61CE">
        <w:rPr>
          <w:sz w:val="28"/>
          <w:szCs w:val="28"/>
        </w:rPr>
        <w:t xml:space="preserve">, </w:t>
      </w:r>
      <w:r w:rsidR="00B10DB9">
        <w:rPr>
          <w:sz w:val="28"/>
          <w:szCs w:val="28"/>
        </w:rPr>
        <w:t>процесс начинается</w:t>
      </w:r>
      <w:r w:rsidR="00906422">
        <w:rPr>
          <w:sz w:val="28"/>
          <w:szCs w:val="28"/>
        </w:rPr>
        <w:t xml:space="preserve"> с</w:t>
      </w:r>
      <w:r w:rsidRPr="001A61CE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1A61CE">
        <w:rPr>
          <w:sz w:val="28"/>
          <w:szCs w:val="28"/>
        </w:rPr>
        <w:t xml:space="preserve"> </w:t>
      </w:r>
      <w:r w:rsidR="00906422">
        <w:rPr>
          <w:sz w:val="28"/>
          <w:szCs w:val="28"/>
        </w:rPr>
        <w:t>и заканчива</w:t>
      </w:r>
      <w:r w:rsidR="00B10DB9">
        <w:rPr>
          <w:sz w:val="28"/>
          <w:szCs w:val="28"/>
        </w:rPr>
        <w:t>ется на</w:t>
      </w:r>
      <w:r w:rsidRPr="001A61CE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1A61CE">
        <w:rPr>
          <w:sz w:val="28"/>
          <w:szCs w:val="28"/>
        </w:rPr>
        <w:t xml:space="preserve">. </w:t>
      </w:r>
    </w:p>
    <w:p w14:paraId="22EE6869" w14:textId="77777777" w:rsidR="00906422" w:rsidRDefault="001A61CE" w:rsidP="001A61CE">
      <w:pPr>
        <w:rPr>
          <w:sz w:val="28"/>
          <w:szCs w:val="28"/>
        </w:rPr>
      </w:pPr>
      <w:r w:rsidRPr="001A61CE">
        <w:rPr>
          <w:sz w:val="28"/>
          <w:szCs w:val="28"/>
        </w:rPr>
        <w:t xml:space="preserve">Сложность обратного ход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A61CE">
        <w:rPr>
          <w:sz w:val="28"/>
          <w:szCs w:val="28"/>
        </w:rPr>
        <w:t xml:space="preserve">. </w:t>
      </w:r>
    </w:p>
    <w:p w14:paraId="545C14D3" w14:textId="40825948" w:rsidR="001A61CE" w:rsidRDefault="00906422" w:rsidP="001A61CE">
      <w:pPr>
        <w:rPr>
          <w:sz w:val="28"/>
          <w:szCs w:val="28"/>
        </w:rPr>
      </w:pPr>
      <w:r>
        <w:rPr>
          <w:sz w:val="28"/>
          <w:szCs w:val="28"/>
        </w:rPr>
        <w:t>О</w:t>
      </w:r>
      <w:r w:rsidR="001A61CE" w:rsidRPr="001A61CE">
        <w:rPr>
          <w:sz w:val="28"/>
          <w:szCs w:val="28"/>
        </w:rPr>
        <w:t xml:space="preserve">бщая сложность метода Гаусс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</m:oMath>
      <w:r w:rsidR="001A61CE" w:rsidRPr="001A61CE">
        <w:rPr>
          <w:sz w:val="28"/>
          <w:szCs w:val="28"/>
        </w:rPr>
        <w:t>.</w:t>
      </w:r>
    </w:p>
    <w:p w14:paraId="63A8037C" w14:textId="1190EF01" w:rsidR="00797E68" w:rsidRDefault="00797E68" w:rsidP="001A61CE">
      <w:pPr>
        <w:rPr>
          <w:sz w:val="28"/>
          <w:szCs w:val="28"/>
        </w:rPr>
      </w:pPr>
      <w:r>
        <w:rPr>
          <w:sz w:val="28"/>
          <w:szCs w:val="28"/>
        </w:rPr>
        <w:t>Однако при работе с плохо обусловленными матрицами данный «простой» алгоритм работает нестабильно из-за неточности округления в вычислениях на компьютере.</w:t>
      </w:r>
    </w:p>
    <w:p w14:paraId="3014EAE3" w14:textId="77777777" w:rsidR="00023719" w:rsidRDefault="00797E68" w:rsidP="00B10DB9">
      <w:pPr>
        <w:rPr>
          <w:sz w:val="28"/>
          <w:szCs w:val="28"/>
        </w:rPr>
      </w:pPr>
      <w:r>
        <w:rPr>
          <w:sz w:val="28"/>
          <w:szCs w:val="28"/>
        </w:rPr>
        <w:t>Данная проблема решается при помощи модификации этого алгоритма, которая называется метод Гаусса с выбором главного элемента. Его основная идея заключается в том, что на каждой итерации прямого хода выбирается не первый ненулевой элемент, а максимальный по модулю. За счет этого влияние ошибок округления на результат существенно снижается.</w:t>
      </w:r>
    </w:p>
    <w:p w14:paraId="59218B01" w14:textId="34B8C972" w:rsidR="00B10DB9" w:rsidRPr="00023719" w:rsidRDefault="00B10DB9" w:rsidP="00B10DB9">
      <w:pPr>
        <w:rPr>
          <w:sz w:val="28"/>
          <w:szCs w:val="28"/>
        </w:rPr>
      </w:pPr>
      <w:r w:rsidRPr="00B10DB9">
        <w:rPr>
          <w:b/>
          <w:bCs/>
          <w:sz w:val="72"/>
          <w:szCs w:val="72"/>
        </w:rPr>
        <w:lastRenderedPageBreak/>
        <w:t>Описание метода верхней релаксации</w:t>
      </w:r>
    </w:p>
    <w:p w14:paraId="1934CCC2" w14:textId="3A135A60" w:rsidR="007A1795" w:rsidRPr="00DC0A54" w:rsidRDefault="007A1795" w:rsidP="007A1795">
      <w:pPr>
        <w:rPr>
          <w:rFonts w:asciiTheme="minorHAnsi" w:hAnsiTheme="minorHAnsi" w:cstheme="minorHAnsi"/>
          <w:sz w:val="28"/>
          <w:szCs w:val="28"/>
        </w:rPr>
      </w:pPr>
      <w:r w:rsidRPr="00DC0A54">
        <w:rPr>
          <w:rFonts w:asciiTheme="minorHAnsi" w:hAnsiTheme="minorHAnsi" w:cstheme="minorHAnsi"/>
          <w:sz w:val="28"/>
          <w:szCs w:val="28"/>
        </w:rPr>
        <w:t>Алгоритм метода верхней релаксации заключается в итерационном приближении некоторого вектора к точному решению СЛАУ по формуле:</w:t>
      </w:r>
    </w:p>
    <w:p w14:paraId="477E03EC" w14:textId="04284D94" w:rsidR="007A1795" w:rsidRPr="00DC0A54" w:rsidRDefault="00A32796" w:rsidP="007A1795">
      <w:pPr>
        <w:rPr>
          <w:rFonts w:asciiTheme="minorHAnsi" w:hAnsiTheme="minorHAnsi" w:cstheme="minorHAnsi"/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theme="minorHAnsi"/>
                  <w:sz w:val="28"/>
                  <w:szCs w:val="28"/>
                </w:rPr>
                <m:t>+w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H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+1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k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 w:cstheme="minorHAnsi"/>
                  <w:sz w:val="28"/>
                  <w:szCs w:val="28"/>
                </w:rPr>
                <m:t>w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theme="minorHAnsi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8"/>
                  <w:szCs w:val="28"/>
                </w:rPr>
                <m:t>k</m:t>
              </m:r>
            </m:sup>
          </m:sSup>
          <m:r>
            <w:rPr>
              <w:rFonts w:ascii="Cambria Math" w:hAnsi="Cambria Math" w:cstheme="minorHAnsi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theme="minorHAnsi"/>
              <w:sz w:val="28"/>
              <w:szCs w:val="28"/>
            </w:rPr>
            <m:t>f</m:t>
          </m:r>
        </m:oMath>
      </m:oMathPara>
    </w:p>
    <w:p w14:paraId="48694D13" w14:textId="1E1358AC" w:rsidR="007A1795" w:rsidRPr="00DC0A54" w:rsidRDefault="00A32796" w:rsidP="007A1795">
      <w:pPr>
        <w:rPr>
          <w:rFonts w:asciiTheme="minorHAnsi" w:hAnsiTheme="minorHAnsi" w:cstheme="minorHAnsi"/>
          <w:sz w:val="28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i</m:t>
            </m:r>
          </m:sup>
        </m:sSup>
      </m:oMath>
      <w:r w:rsidR="007A1795" w:rsidRPr="00DC0A54">
        <w:rPr>
          <w:rFonts w:asciiTheme="minorHAnsi" w:hAnsiTheme="minorHAnsi" w:cstheme="minorHAnsi"/>
          <w:sz w:val="28"/>
          <w:szCs w:val="28"/>
        </w:rPr>
        <w:t>–</w:t>
      </w:r>
      <w:r w:rsidR="00585687" w:rsidRPr="00DC0A54">
        <w:rPr>
          <w:rFonts w:asciiTheme="minorHAnsi" w:hAnsiTheme="minorHAnsi" w:cstheme="minorHAnsi"/>
          <w:sz w:val="28"/>
          <w:szCs w:val="28"/>
        </w:rPr>
        <w:t xml:space="preserve"> </w:t>
      </w:r>
      <w:r w:rsidR="007A1795" w:rsidRPr="00DC0A54">
        <w:rPr>
          <w:rFonts w:asciiTheme="minorHAnsi" w:hAnsiTheme="minorHAnsi" w:cstheme="minorHAnsi"/>
          <w:sz w:val="28"/>
          <w:szCs w:val="28"/>
        </w:rPr>
        <w:t xml:space="preserve">вектор </w:t>
      </w:r>
      <m:oMath>
        <m:r>
          <w:rPr>
            <w:rFonts w:ascii="Cambria Math" w:hAnsi="Cambria Math" w:cstheme="minorHAnsi"/>
            <w:sz w:val="28"/>
            <w:szCs w:val="28"/>
          </w:rPr>
          <m:t>i</m:t>
        </m:r>
      </m:oMath>
      <w:r w:rsidR="007A1795" w:rsidRPr="00DC0A54">
        <w:rPr>
          <w:rFonts w:asciiTheme="minorHAnsi" w:hAnsiTheme="minorHAnsi" w:cstheme="minorHAnsi"/>
          <w:sz w:val="28"/>
          <w:szCs w:val="28"/>
        </w:rPr>
        <w:t>-го приближения решения СЛАУ</w:t>
      </w:r>
    </w:p>
    <w:p w14:paraId="0ABEB1AA" w14:textId="7B61ABED" w:rsidR="007A1795" w:rsidRPr="00DC0A54" w:rsidRDefault="007A1795" w:rsidP="007A1795">
      <w:pPr>
        <w:rPr>
          <w:rFonts w:asciiTheme="minorHAnsi" w:hAnsiTheme="minorHAnsi" w:cstheme="minorHAnsi"/>
          <w:sz w:val="28"/>
          <w:szCs w:val="28"/>
        </w:rPr>
      </w:pPr>
      <m:oMath>
        <m:r>
          <w:rPr>
            <w:rFonts w:ascii="Cambria Math" w:hAnsi="Cambria Math" w:cstheme="minorHAnsi"/>
            <w:sz w:val="28"/>
            <w:szCs w:val="28"/>
            <w:lang w:val="en-US"/>
          </w:rPr>
          <m:t>D</m:t>
        </m:r>
      </m:oMath>
      <w:r w:rsidRPr="00DC0A54">
        <w:rPr>
          <w:rFonts w:asciiTheme="minorHAnsi" w:hAnsiTheme="minorHAnsi" w:cstheme="minorHAnsi"/>
          <w:sz w:val="28"/>
          <w:szCs w:val="28"/>
        </w:rPr>
        <w:t xml:space="preserve"> – матрица, содержащая только элементы главной диагонали матрицы </w:t>
      </w:r>
      <m:oMath>
        <m:r>
          <w:rPr>
            <w:rFonts w:ascii="Cambria Math" w:hAnsi="Cambria Math" w:cstheme="minorHAnsi"/>
            <w:sz w:val="28"/>
            <w:szCs w:val="28"/>
          </w:rPr>
          <m:t>A</m:t>
        </m:r>
      </m:oMath>
    </w:p>
    <w:p w14:paraId="50B27F7A" w14:textId="0D9F2C5A" w:rsidR="007A1795" w:rsidRPr="00DC0A54" w:rsidRDefault="00A32796" w:rsidP="007A1795">
      <w:pPr>
        <w:rPr>
          <w:rFonts w:asciiTheme="minorHAnsi" w:hAnsiTheme="minorHAnsi" w:cs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H</m:t>
            </m:r>
          </m:sub>
        </m:sSub>
      </m:oMath>
      <w:r w:rsidR="007A1795" w:rsidRPr="00DC0A54">
        <w:rPr>
          <w:rFonts w:asciiTheme="minorHAnsi" w:hAnsiTheme="minorHAnsi" w:cstheme="minorHAnsi"/>
          <w:sz w:val="28"/>
          <w:szCs w:val="28"/>
        </w:rPr>
        <w:t xml:space="preserve"> – матрица, содержащая только элементы матрицы </w:t>
      </w:r>
      <m:oMath>
        <m:r>
          <w:rPr>
            <w:rFonts w:ascii="Cambria Math" w:hAnsi="Cambria Math" w:cstheme="minorHAnsi"/>
            <w:sz w:val="28"/>
            <w:szCs w:val="28"/>
          </w:rPr>
          <m:t>A</m:t>
        </m:r>
      </m:oMath>
      <w:r w:rsidR="007A1795" w:rsidRPr="00DC0A54">
        <w:rPr>
          <w:rFonts w:asciiTheme="minorHAnsi" w:hAnsiTheme="minorHAnsi" w:cstheme="minorHAnsi"/>
          <w:sz w:val="28"/>
          <w:szCs w:val="28"/>
        </w:rPr>
        <w:t xml:space="preserve"> </w:t>
      </w:r>
      <w:r w:rsidR="00585687" w:rsidRPr="00DC0A54">
        <w:rPr>
          <w:rFonts w:asciiTheme="minorHAnsi" w:hAnsiTheme="minorHAnsi" w:cstheme="minorHAnsi"/>
          <w:sz w:val="28"/>
          <w:szCs w:val="28"/>
        </w:rPr>
        <w:t xml:space="preserve">стоящие </w:t>
      </w:r>
      <w:r w:rsidR="007A1795" w:rsidRPr="00DC0A54">
        <w:rPr>
          <w:rFonts w:asciiTheme="minorHAnsi" w:hAnsiTheme="minorHAnsi" w:cstheme="minorHAnsi"/>
          <w:sz w:val="28"/>
          <w:szCs w:val="28"/>
        </w:rPr>
        <w:t>ниже главно</w:t>
      </w:r>
      <w:r w:rsidR="00585687" w:rsidRPr="00DC0A54">
        <w:rPr>
          <w:rFonts w:asciiTheme="minorHAnsi" w:hAnsiTheme="minorHAnsi" w:cstheme="minorHAnsi"/>
          <w:sz w:val="28"/>
          <w:szCs w:val="28"/>
        </w:rPr>
        <w:t>й</w:t>
      </w:r>
      <w:r w:rsidR="007A1795" w:rsidRPr="00DC0A54">
        <w:rPr>
          <w:rFonts w:asciiTheme="minorHAnsi" w:hAnsiTheme="minorHAnsi" w:cstheme="minorHAnsi"/>
          <w:sz w:val="28"/>
          <w:szCs w:val="28"/>
        </w:rPr>
        <w:t xml:space="preserve"> диагонали</w:t>
      </w:r>
    </w:p>
    <w:p w14:paraId="6AD1586A" w14:textId="3FB28DA4" w:rsidR="007A1795" w:rsidRPr="00DC0A54" w:rsidRDefault="007A1795" w:rsidP="007A1795">
      <w:pPr>
        <w:rPr>
          <w:rFonts w:asciiTheme="minorHAnsi" w:hAnsiTheme="minorHAnsi" w:cstheme="minorHAnsi"/>
          <w:sz w:val="28"/>
          <w:szCs w:val="28"/>
        </w:rPr>
      </w:pPr>
      <m:oMath>
        <m:r>
          <w:rPr>
            <w:rFonts w:ascii="Cambria Math" w:hAnsi="Cambria Math" w:cstheme="minorHAnsi"/>
            <w:sz w:val="28"/>
            <w:szCs w:val="28"/>
          </w:rPr>
          <m:t>w</m:t>
        </m:r>
      </m:oMath>
      <w:r w:rsidRPr="00DC0A54">
        <w:rPr>
          <w:rFonts w:asciiTheme="minorHAnsi" w:hAnsiTheme="minorHAnsi" w:cstheme="minorHAnsi"/>
          <w:sz w:val="28"/>
          <w:szCs w:val="28"/>
        </w:rPr>
        <w:t xml:space="preserve"> – итерационный параметр (при </w:t>
      </w:r>
      <m:oMath>
        <m:r>
          <w:rPr>
            <w:rFonts w:ascii="Cambria Math" w:hAnsi="Cambria Math" w:cstheme="minorHAnsi"/>
            <w:sz w:val="28"/>
            <w:szCs w:val="28"/>
          </w:rPr>
          <m:t>w=1</m:t>
        </m:r>
      </m:oMath>
      <w:r w:rsidRPr="00DC0A54">
        <w:rPr>
          <w:rFonts w:asciiTheme="minorHAnsi" w:hAnsiTheme="minorHAnsi" w:cstheme="minorHAnsi"/>
          <w:sz w:val="28"/>
          <w:szCs w:val="28"/>
        </w:rPr>
        <w:t xml:space="preserve"> приближение соответствует методу Зейделя)</w:t>
      </w:r>
    </w:p>
    <w:p w14:paraId="7C39C654" w14:textId="77777777" w:rsidR="007A1795" w:rsidRPr="00DC0A54" w:rsidRDefault="007A1795" w:rsidP="007A1795">
      <w:pPr>
        <w:rPr>
          <w:rFonts w:asciiTheme="minorHAnsi" w:hAnsiTheme="minorHAnsi" w:cstheme="minorHAnsi"/>
          <w:sz w:val="28"/>
          <w:szCs w:val="28"/>
        </w:rPr>
      </w:pPr>
      <w:r w:rsidRPr="00DC0A54">
        <w:rPr>
          <w:rFonts w:asciiTheme="minorHAnsi" w:hAnsiTheme="minorHAnsi" w:cstheme="minorHAnsi"/>
          <w:sz w:val="28"/>
          <w:szCs w:val="28"/>
        </w:rPr>
        <w:t>В алгоритме программной реализации используется следующая формула для пересчёта вектора приближённого решения:</w:t>
      </w:r>
    </w:p>
    <w:p w14:paraId="4F7A6D0A" w14:textId="4005DBA7" w:rsidR="007A1795" w:rsidRPr="00DC0A54" w:rsidRDefault="00A32796" w:rsidP="007A1795">
      <w:pPr>
        <w:rPr>
          <w:rFonts w:asciiTheme="minorHAnsi" w:hAnsiTheme="minorHAnsi" w:cstheme="minorHAnsi"/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i</m:t>
              </m:r>
            </m:sub>
            <m:sup>
              <m:r>
                <w:rPr>
                  <w:rFonts w:ascii="Cambria Math" w:hAnsi="Cambria Math" w:cstheme="minorHAnsi"/>
                  <w:sz w:val="28"/>
                  <w:szCs w:val="28"/>
                </w:rPr>
                <m:t>k+1</m:t>
              </m:r>
            </m:sup>
          </m:sSubSup>
          <m:r>
            <w:rPr>
              <w:rFonts w:ascii="Cambria Math" w:hAnsi="Cambria Math" w:cstheme="minorHAnsi"/>
              <w:sz w:val="28"/>
              <w:szCs w:val="28"/>
            </w:rPr>
            <m:t>=w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 w:cstheme="minorHAnsi"/>
              <w:sz w:val="28"/>
              <w:szCs w:val="28"/>
              <w:lang w:val="en-US"/>
            </w:rPr>
            <m:t>-</m:t>
          </m:r>
          <m:nary>
            <m:naryPr>
              <m:chr m:val="∑"/>
              <m:limLoc m:val="subSup"/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theme="minorHAnsi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 w:cstheme="minorHAnsi"/>
                  <w:sz w:val="28"/>
                  <w:szCs w:val="28"/>
                  <w:lang w:val="en-US"/>
                </w:rPr>
                <m:t>i-1</m:t>
              </m:r>
            </m:sup>
            <m:e>
              <m:r>
                <w:rPr>
                  <w:rFonts w:ascii="Cambria Math" w:hAnsi="Cambria Math" w:cstheme="minorHAnsi"/>
                  <w:sz w:val="28"/>
                  <w:szCs w:val="28"/>
                  <w:lang w:val="en-US"/>
                </w:rPr>
                <m:t>w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k+1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en-US"/>
                </w:rPr>
                <m:t>-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j=i</m:t>
                  </m:r>
                </m:sub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w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en-US"/>
                            </w:rPr>
                            <m:t xml:space="preserve"> 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en-US"/>
                            </w:rPr>
                            <m:t>ij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ii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k</m:t>
                      </m:r>
                    </m:sup>
                  </m:sSubSup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,   i=</m:t>
                  </m:r>
                  <m:bar>
                    <m:barPr>
                      <m:pos m:val="top"/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en-US"/>
                        </w:rPr>
                        <m:t>1,n</m:t>
                      </m:r>
                    </m:e>
                  </m:bar>
                </m:e>
              </m:nary>
            </m:e>
          </m:nary>
        </m:oMath>
      </m:oMathPara>
    </w:p>
    <w:p w14:paraId="32F0A00D" w14:textId="137EEEB8" w:rsidR="001A61CE" w:rsidRPr="00DC0A54" w:rsidRDefault="007A1795" w:rsidP="00585687">
      <w:pPr>
        <w:rPr>
          <w:rFonts w:asciiTheme="minorHAnsi" w:hAnsiTheme="minorHAnsi" w:cstheme="minorHAnsi"/>
          <w:sz w:val="28"/>
          <w:szCs w:val="28"/>
        </w:rPr>
      </w:pPr>
      <w:r w:rsidRPr="00DC0A54">
        <w:rPr>
          <w:rFonts w:asciiTheme="minorHAnsi" w:hAnsiTheme="minorHAnsi" w:cstheme="minorHAnsi"/>
          <w:sz w:val="28"/>
          <w:szCs w:val="28"/>
        </w:rPr>
        <w:t xml:space="preserve">Зафиксируем некое </w:t>
      </w:r>
      <m:oMath>
        <m:r>
          <w:rPr>
            <w:rFonts w:ascii="Cambria Math" w:hAnsi="Cambria Math" w:cstheme="minorHAnsi"/>
            <w:sz w:val="28"/>
            <w:szCs w:val="28"/>
          </w:rPr>
          <m:t>ε&gt;0</m:t>
        </m:r>
      </m:oMath>
      <w:r w:rsidRPr="00DC0A54">
        <w:rPr>
          <w:rFonts w:asciiTheme="minorHAnsi" w:hAnsiTheme="minorHAnsi" w:cstheme="minorHAnsi"/>
          <w:sz w:val="28"/>
          <w:szCs w:val="28"/>
        </w:rPr>
        <w:t xml:space="preserve"> – заданную точность решения</w:t>
      </w:r>
      <w:r w:rsidR="00585687" w:rsidRPr="00DC0A54">
        <w:rPr>
          <w:rFonts w:asciiTheme="minorHAnsi" w:hAnsiTheme="minorHAnsi" w:cstheme="minorHAnsi"/>
          <w:sz w:val="28"/>
          <w:szCs w:val="28"/>
        </w:rPr>
        <w:t>,</w:t>
      </w:r>
      <w:r w:rsidRPr="00DC0A54">
        <w:rPr>
          <w:rFonts w:asciiTheme="minorHAnsi" w:hAnsiTheme="minorHAnsi" w:cstheme="minorHAnsi"/>
          <w:sz w:val="28"/>
          <w:szCs w:val="28"/>
        </w:rPr>
        <w:t xml:space="preserve"> </w:t>
      </w:r>
      <w:r w:rsidR="00585687" w:rsidRPr="00DC0A54">
        <w:rPr>
          <w:rFonts w:asciiTheme="minorHAnsi" w:hAnsiTheme="minorHAnsi" w:cstheme="minorHAnsi"/>
          <w:sz w:val="28"/>
          <w:szCs w:val="28"/>
        </w:rPr>
        <w:t xml:space="preserve">тогда если </w:t>
      </w:r>
      <m:oMath>
        <m:r>
          <w:rPr>
            <w:rFonts w:ascii="Cambria Math" w:hAnsi="Cambria Math" w:cstheme="minorHAnsi"/>
            <w:sz w:val="28"/>
            <w:szCs w:val="28"/>
          </w:rPr>
          <m:t>∀</m:t>
        </m:r>
        <m:r>
          <w:rPr>
            <w:rFonts w:ascii="Cambria Math" w:hAnsi="Cambria Math" w:cstheme="minorHAnsi"/>
            <w:sz w:val="28"/>
            <w:szCs w:val="28"/>
            <w:lang w:val="en-US"/>
          </w:rPr>
          <m:t>i</m:t>
        </m:r>
        <m:r>
          <w:rPr>
            <w:rFonts w:ascii="Cambria Math" w:hAnsi="Cambria Math" w:cstheme="minorHAnsi"/>
            <w:sz w:val="28"/>
            <w:szCs w:val="28"/>
          </w:rPr>
          <m:t>=</m:t>
        </m:r>
        <m:bar>
          <m:barPr>
            <m:pos m:val="top"/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theme="minorHAnsi"/>
                <w:sz w:val="28"/>
                <w:szCs w:val="28"/>
              </w:rPr>
              <m:t>1,</m:t>
            </m:r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n</m:t>
            </m:r>
          </m:e>
        </m:bar>
      </m:oMath>
      <w:r w:rsidR="00585687" w:rsidRPr="00DC0A54">
        <w:rPr>
          <w:rFonts w:asciiTheme="minorHAnsi" w:hAnsiTheme="minorHAnsi" w:cstheme="minorHAnsi"/>
          <w:sz w:val="28"/>
          <w:szCs w:val="28"/>
        </w:rPr>
        <w:t xml:space="preserve"> верно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k+1</m:t>
                </m:r>
              </m:sup>
            </m:sSubSup>
            <m:r>
              <w:rPr>
                <w:rFonts w:ascii="Cambria Math" w:hAnsi="Cambria Math" w:cstheme="minorHAnsi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k</m:t>
                </m:r>
              </m:sup>
            </m:sSubSup>
          </m:e>
        </m:d>
        <m:r>
          <w:rPr>
            <w:rFonts w:ascii="Cambria Math" w:hAnsi="Cambria Math" w:cstheme="minorHAnsi"/>
            <w:sz w:val="28"/>
            <w:szCs w:val="28"/>
          </w:rPr>
          <m:t>&lt;ε</m:t>
        </m:r>
      </m:oMath>
      <w:r w:rsidR="00585687" w:rsidRPr="00DC0A54">
        <w:rPr>
          <w:rFonts w:asciiTheme="minorHAnsi" w:hAnsiTheme="minorHAnsi" w:cstheme="minorHAnsi"/>
          <w:sz w:val="28"/>
          <w:szCs w:val="28"/>
        </w:rPr>
        <w:t>, то выполнен критерий остановки процесса.</w:t>
      </w:r>
    </w:p>
    <w:p w14:paraId="0798B428" w14:textId="08441590" w:rsidR="00662A73" w:rsidRDefault="00662A73" w:rsidP="00585687">
      <w:pPr>
        <w:rPr>
          <w:rFonts w:ascii="Times New Roman" w:hAnsi="Times New Roman"/>
          <w:sz w:val="28"/>
          <w:szCs w:val="28"/>
        </w:rPr>
      </w:pPr>
    </w:p>
    <w:p w14:paraId="36FBDD2D" w14:textId="7760D319" w:rsidR="00662A73" w:rsidRDefault="00662A73" w:rsidP="00585687">
      <w:pPr>
        <w:rPr>
          <w:rFonts w:ascii="Times New Roman" w:hAnsi="Times New Roman"/>
          <w:sz w:val="28"/>
          <w:szCs w:val="28"/>
        </w:rPr>
      </w:pPr>
    </w:p>
    <w:p w14:paraId="588F586C" w14:textId="0E400845" w:rsidR="00662A73" w:rsidRDefault="00662A73" w:rsidP="00585687">
      <w:pPr>
        <w:rPr>
          <w:rFonts w:ascii="Times New Roman" w:hAnsi="Times New Roman"/>
          <w:sz w:val="28"/>
          <w:szCs w:val="28"/>
        </w:rPr>
      </w:pPr>
    </w:p>
    <w:p w14:paraId="4989FB29" w14:textId="4D75214C" w:rsidR="00662A73" w:rsidRDefault="00662A73" w:rsidP="00585687">
      <w:pPr>
        <w:rPr>
          <w:rFonts w:ascii="Times New Roman" w:hAnsi="Times New Roman"/>
          <w:sz w:val="28"/>
          <w:szCs w:val="28"/>
        </w:rPr>
      </w:pPr>
    </w:p>
    <w:p w14:paraId="218B2C70" w14:textId="733497A1" w:rsidR="00662A73" w:rsidRDefault="00662A73" w:rsidP="00585687">
      <w:pPr>
        <w:rPr>
          <w:rFonts w:ascii="Times New Roman" w:hAnsi="Times New Roman"/>
          <w:sz w:val="28"/>
          <w:szCs w:val="28"/>
        </w:rPr>
      </w:pPr>
    </w:p>
    <w:p w14:paraId="37B99C94" w14:textId="77777777" w:rsidR="00023719" w:rsidRDefault="00023719" w:rsidP="00585687">
      <w:pPr>
        <w:rPr>
          <w:rFonts w:ascii="Times New Roman" w:hAnsi="Times New Roman"/>
          <w:sz w:val="28"/>
          <w:szCs w:val="28"/>
        </w:rPr>
      </w:pPr>
    </w:p>
    <w:p w14:paraId="78B642A9" w14:textId="2D83E374" w:rsidR="00662A73" w:rsidRDefault="00743C6C" w:rsidP="00585687">
      <w:pPr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lastRenderedPageBreak/>
        <w:t>Дополнительные расчёты</w:t>
      </w:r>
    </w:p>
    <w:p w14:paraId="75398533" w14:textId="53D09BCE" w:rsidR="00743C6C" w:rsidRDefault="00743C6C" w:rsidP="00585687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Подсчет определителя</w:t>
      </w:r>
    </w:p>
    <w:p w14:paraId="3233D980" w14:textId="07F4833E" w:rsidR="00743C6C" w:rsidRPr="00144B29" w:rsidRDefault="00743C6C" w:rsidP="00743C6C">
      <w:pPr>
        <w:rPr>
          <w:rFonts w:asciiTheme="minorHAnsi" w:hAnsiTheme="minorHAnsi" w:cstheme="minorHAnsi"/>
          <w:sz w:val="28"/>
          <w:szCs w:val="28"/>
        </w:rPr>
      </w:pPr>
      <w:r w:rsidRPr="00144B29">
        <w:rPr>
          <w:rFonts w:asciiTheme="minorHAnsi" w:hAnsiTheme="minorHAnsi" w:cstheme="minorHAnsi"/>
          <w:sz w:val="28"/>
          <w:szCs w:val="28"/>
        </w:rPr>
        <w:t xml:space="preserve">Для вычисления определителя будем использовать модифицированный метод Гаусса с выбором главного элемента. Тогда после приведения к верхней треугольной форме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</w:rPr>
              <m:t>=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n</m:t>
            </m:r>
          </m:sup>
        </m:sSup>
        <m:nary>
          <m:naryPr>
            <m:chr m:val="∏"/>
            <m:limLoc m:val="undOvr"/>
            <m:grow m:val="1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theme="minorHAnsi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theme="minorHAnsi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ii</m:t>
                </m:r>
              </m:sub>
            </m:sSub>
          </m:e>
        </m:nary>
      </m:oMath>
      <w:r w:rsidRPr="00144B29">
        <w:rPr>
          <w:rFonts w:asciiTheme="minorHAnsi" w:hAnsiTheme="minorHAnsi" w:cstheme="minorHAnsi"/>
          <w:sz w:val="28"/>
          <w:szCs w:val="28"/>
        </w:rPr>
        <w:t xml:space="preserve">, где   </w:t>
      </w:r>
      <m:oMath>
        <m:r>
          <w:rPr>
            <w:rFonts w:ascii="Cambria Math" w:hAnsi="Cambria Math" w:cstheme="minorHAnsi"/>
            <w:sz w:val="28"/>
            <w:szCs w:val="28"/>
            <w:lang w:val="en-US"/>
          </w:rPr>
          <m:t>n</m:t>
        </m:r>
      </m:oMath>
      <w:r w:rsidRPr="00144B29">
        <w:rPr>
          <w:rFonts w:asciiTheme="minorHAnsi" w:hAnsiTheme="minorHAnsi" w:cstheme="minorHAnsi"/>
          <w:sz w:val="28"/>
          <w:szCs w:val="28"/>
        </w:rPr>
        <w:t xml:space="preserve"> – число перестановок столбцов в ходе выделения главного элемента.</w:t>
      </w:r>
    </w:p>
    <w:p w14:paraId="4A5B918D" w14:textId="1EFCA354" w:rsidR="00743C6C" w:rsidRPr="00144B29" w:rsidRDefault="00743C6C" w:rsidP="00743C6C">
      <w:pPr>
        <w:rPr>
          <w:rFonts w:asciiTheme="minorHAnsi" w:hAnsiTheme="minorHAnsi" w:cstheme="minorHAnsi"/>
          <w:b/>
          <w:bCs/>
          <w:sz w:val="48"/>
          <w:szCs w:val="48"/>
        </w:rPr>
      </w:pPr>
      <w:r w:rsidRPr="00144B29">
        <w:rPr>
          <w:rFonts w:asciiTheme="minorHAnsi" w:hAnsiTheme="minorHAnsi" w:cstheme="minorHAnsi"/>
          <w:b/>
          <w:bCs/>
          <w:sz w:val="48"/>
          <w:szCs w:val="48"/>
        </w:rPr>
        <w:t>Подсчет обратной матрицы</w:t>
      </w:r>
    </w:p>
    <w:p w14:paraId="5D1296F2" w14:textId="6D574B3C" w:rsidR="00743C6C" w:rsidRPr="00F2082A" w:rsidRDefault="00743C6C" w:rsidP="00743C6C">
      <w:pPr>
        <w:rPr>
          <w:rFonts w:asciiTheme="minorHAnsi" w:hAnsiTheme="minorHAnsi" w:cstheme="minorHAnsi"/>
          <w:sz w:val="28"/>
          <w:szCs w:val="28"/>
        </w:rPr>
      </w:pPr>
      <w:r w:rsidRPr="00F2082A">
        <w:rPr>
          <w:rFonts w:asciiTheme="minorHAnsi" w:hAnsiTheme="minorHAnsi" w:cstheme="minorHAnsi"/>
          <w:sz w:val="28"/>
          <w:szCs w:val="28"/>
        </w:rPr>
        <w:t xml:space="preserve">Обратную матрицу будем вычислять методом Жордана-Гаусса, согласно которому </w:t>
      </w:r>
      <w:r w:rsidR="00144B29" w:rsidRPr="00F2082A">
        <w:rPr>
          <w:rFonts w:asciiTheme="minorHAnsi" w:hAnsiTheme="minorHAnsi" w:cstheme="minorHAnsi"/>
          <w:sz w:val="28"/>
          <w:szCs w:val="28"/>
        </w:rPr>
        <w:t xml:space="preserve">применяя к единичной матрице все действия из метода Гаусса по приведению матрицы </w:t>
      </w:r>
      <m:oMath>
        <m:r>
          <w:rPr>
            <w:rFonts w:ascii="Cambria Math" w:hAnsi="Cambria Math" w:cstheme="minorHAnsi"/>
            <w:sz w:val="28"/>
            <w:szCs w:val="28"/>
          </w:rPr>
          <m:t>A</m:t>
        </m:r>
      </m:oMath>
      <w:r w:rsidR="00144B29" w:rsidRPr="00F2082A">
        <w:rPr>
          <w:rFonts w:asciiTheme="minorHAnsi" w:hAnsiTheme="minorHAnsi" w:cstheme="minorHAnsi"/>
          <w:sz w:val="28"/>
          <w:szCs w:val="28"/>
        </w:rPr>
        <w:t xml:space="preserve"> к единичной матрице </w:t>
      </w:r>
      <m:oMath>
        <m:r>
          <w:rPr>
            <w:rFonts w:ascii="Cambria Math" w:hAnsi="Cambria Math" w:cstheme="minorHAnsi"/>
            <w:sz w:val="28"/>
            <w:szCs w:val="28"/>
          </w:rPr>
          <m:t>I</m:t>
        </m:r>
      </m:oMath>
      <w:r w:rsidR="00144B29" w:rsidRPr="00F2082A">
        <w:rPr>
          <w:rFonts w:asciiTheme="minorHAnsi" w:hAnsiTheme="minorHAnsi" w:cstheme="minorHAnsi"/>
          <w:sz w:val="28"/>
          <w:szCs w:val="28"/>
        </w:rPr>
        <w:t xml:space="preserve"> получится обратная к </w:t>
      </w:r>
      <m:oMath>
        <m:r>
          <w:rPr>
            <w:rFonts w:ascii="Cambria Math" w:hAnsi="Cambria Math" w:cstheme="minorHAnsi"/>
            <w:sz w:val="28"/>
            <w:szCs w:val="28"/>
          </w:rPr>
          <m:t>A</m:t>
        </m:r>
      </m:oMath>
      <w:r w:rsidR="00144B29" w:rsidRPr="00F2082A">
        <w:rPr>
          <w:rFonts w:asciiTheme="minorHAnsi" w:hAnsiTheme="minorHAnsi" w:cstheme="minorHAnsi"/>
          <w:sz w:val="28"/>
          <w:szCs w:val="28"/>
        </w:rPr>
        <w:t xml:space="preserve"> матрица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-1</m:t>
            </m:r>
          </m:sup>
        </m:sSup>
      </m:oMath>
      <w:r w:rsidR="00144B29" w:rsidRPr="00F2082A">
        <w:rPr>
          <w:rFonts w:asciiTheme="minorHAnsi" w:hAnsiTheme="minorHAnsi" w:cstheme="minorHAnsi"/>
          <w:sz w:val="28"/>
          <w:szCs w:val="28"/>
        </w:rPr>
        <w:t xml:space="preserve">, такая что </w:t>
      </w:r>
      <m:oMath>
        <m:r>
          <w:rPr>
            <w:rFonts w:ascii="Cambria Math" w:hAnsi="Cambria Math" w:cstheme="minorHAnsi"/>
            <w:sz w:val="28"/>
            <w:szCs w:val="28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A=I</m:t>
        </m:r>
      </m:oMath>
      <w:r w:rsidR="00144B29" w:rsidRPr="00F2082A">
        <w:rPr>
          <w:rFonts w:asciiTheme="minorHAnsi" w:hAnsiTheme="minorHAnsi" w:cstheme="minorHAnsi"/>
          <w:sz w:val="28"/>
          <w:szCs w:val="28"/>
        </w:rPr>
        <w:t>.</w:t>
      </w:r>
    </w:p>
    <w:p w14:paraId="48EE2579" w14:textId="372AFC37" w:rsidR="00144B29" w:rsidRPr="00F2082A" w:rsidRDefault="00144B29" w:rsidP="00743C6C">
      <w:pPr>
        <w:rPr>
          <w:rFonts w:asciiTheme="minorHAnsi" w:hAnsiTheme="minorHAnsi" w:cstheme="minorHAnsi"/>
          <w:b/>
          <w:bCs/>
          <w:sz w:val="48"/>
          <w:szCs w:val="48"/>
        </w:rPr>
      </w:pPr>
      <w:r w:rsidRPr="00F2082A">
        <w:rPr>
          <w:rFonts w:asciiTheme="minorHAnsi" w:hAnsiTheme="minorHAnsi" w:cstheme="minorHAnsi"/>
          <w:b/>
          <w:bCs/>
          <w:sz w:val="48"/>
          <w:szCs w:val="48"/>
        </w:rPr>
        <w:t>Подсчет нормы матрицы и числа обусловленности</w:t>
      </w:r>
    </w:p>
    <w:p w14:paraId="439CB5F7" w14:textId="77777777" w:rsidR="00F2082A" w:rsidRPr="00F2082A" w:rsidRDefault="00144B29" w:rsidP="00743C6C">
      <w:pPr>
        <w:rPr>
          <w:rFonts w:asciiTheme="minorHAnsi" w:hAnsiTheme="minorHAnsi" w:cstheme="minorHAnsi"/>
          <w:iCs/>
          <w:sz w:val="28"/>
          <w:szCs w:val="28"/>
        </w:rPr>
      </w:pPr>
      <w:r w:rsidRPr="00F2082A">
        <w:rPr>
          <w:rFonts w:asciiTheme="minorHAnsi" w:hAnsiTheme="minorHAnsi" w:cstheme="minorHAnsi"/>
          <w:iCs/>
          <w:sz w:val="28"/>
          <w:szCs w:val="28"/>
        </w:rPr>
        <w:t xml:space="preserve">В качестве нормы матрицы выберем норму, подсчитываемую согласно формуле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theme="minorHAnsi"/>
                <w:iCs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Cs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max</m:t>
                </m:r>
              </m:e>
              <m:lim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i</m:t>
                </m:r>
              </m:lim>
            </m:limLow>
          </m:fName>
          <m:e>
            <m:nary>
              <m:naryPr>
                <m:chr m:val="∑"/>
                <m:limLoc m:val="undOvr"/>
                <m:grow m:val="1"/>
                <m:ctrlPr>
                  <w:rPr>
                    <w:rFonts w:ascii="Cambria Math" w:hAnsi="Cambria Math" w:cstheme="minorHAnsi"/>
                    <w:i/>
                    <w:iCs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n</m:t>
                </m:r>
              </m:sup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en-US"/>
                          </w:rPr>
                          <m:t>ij</m:t>
                        </m:r>
                      </m:sub>
                    </m:sSub>
                  </m:e>
                </m:d>
              </m:e>
            </m:nary>
          </m:e>
        </m:func>
      </m:oMath>
      <w:r w:rsidR="00F2082A" w:rsidRPr="00F2082A">
        <w:rPr>
          <w:rFonts w:asciiTheme="minorHAnsi" w:hAnsiTheme="minorHAnsi" w:cstheme="minorHAnsi"/>
          <w:iCs/>
          <w:sz w:val="28"/>
          <w:szCs w:val="28"/>
        </w:rPr>
        <w:t>.</w:t>
      </w:r>
    </w:p>
    <w:p w14:paraId="00D5B877" w14:textId="5C32E301" w:rsidR="00144B29" w:rsidRPr="00F2082A" w:rsidRDefault="00F2082A" w:rsidP="00743C6C">
      <w:pPr>
        <w:rPr>
          <w:rFonts w:asciiTheme="minorHAnsi" w:hAnsiTheme="minorHAnsi" w:cstheme="minorHAnsi"/>
          <w:iCs/>
          <w:sz w:val="28"/>
          <w:szCs w:val="28"/>
        </w:rPr>
      </w:pPr>
      <w:r w:rsidRPr="00F2082A">
        <w:rPr>
          <w:rFonts w:asciiTheme="minorHAnsi" w:hAnsiTheme="minorHAnsi" w:cstheme="minorHAnsi"/>
          <w:iCs/>
          <w:sz w:val="28"/>
          <w:szCs w:val="28"/>
        </w:rPr>
        <w:t xml:space="preserve"> Число обусловленности матрицы подсчитывается согласно формуле           </w:t>
      </w:r>
      <m:oMath>
        <m:sSub>
          <m:sSubPr>
            <m:ctrlPr>
              <w:rPr>
                <w:rFonts w:ascii="Cambria Math" w:hAnsi="Cambria Math" w:cstheme="minorHAns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iCs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1</m:t>
                </m:r>
              </m:sup>
            </m:sSup>
          </m:e>
        </m:d>
      </m:oMath>
      <w:r w:rsidRPr="00F2082A">
        <w:rPr>
          <w:rFonts w:asciiTheme="minorHAnsi" w:hAnsiTheme="minorHAnsi" w:cstheme="minorHAnsi"/>
          <w:iCs/>
          <w:sz w:val="28"/>
          <w:szCs w:val="28"/>
        </w:rPr>
        <w:t>.</w:t>
      </w:r>
    </w:p>
    <w:p w14:paraId="04F61A30" w14:textId="77777777" w:rsidR="00743C6C" w:rsidRPr="00743C6C" w:rsidRDefault="00743C6C" w:rsidP="00585687">
      <w:pPr>
        <w:rPr>
          <w:sz w:val="28"/>
          <w:szCs w:val="28"/>
        </w:rPr>
      </w:pPr>
    </w:p>
    <w:p w14:paraId="172F1018" w14:textId="273B8C55" w:rsidR="00743C6C" w:rsidRDefault="00743C6C" w:rsidP="00585687">
      <w:pPr>
        <w:rPr>
          <w:rFonts w:ascii="Times New Roman" w:hAnsi="Times New Roman"/>
          <w:sz w:val="28"/>
          <w:szCs w:val="28"/>
        </w:rPr>
      </w:pPr>
    </w:p>
    <w:p w14:paraId="32837318" w14:textId="77E32DDE" w:rsidR="00F2082A" w:rsidRDefault="00F2082A" w:rsidP="00585687">
      <w:pPr>
        <w:rPr>
          <w:rFonts w:ascii="Times New Roman" w:hAnsi="Times New Roman"/>
          <w:sz w:val="28"/>
          <w:szCs w:val="28"/>
        </w:rPr>
      </w:pPr>
    </w:p>
    <w:p w14:paraId="616388CB" w14:textId="4283CA5C" w:rsidR="00F2082A" w:rsidRDefault="00F2082A" w:rsidP="00585687">
      <w:pPr>
        <w:rPr>
          <w:rFonts w:ascii="Times New Roman" w:hAnsi="Times New Roman"/>
          <w:sz w:val="28"/>
          <w:szCs w:val="28"/>
        </w:rPr>
      </w:pPr>
    </w:p>
    <w:p w14:paraId="54F6F380" w14:textId="20E86BAA" w:rsidR="00F2082A" w:rsidRDefault="00F2082A" w:rsidP="00585687">
      <w:pPr>
        <w:rPr>
          <w:rFonts w:ascii="Times New Roman" w:hAnsi="Times New Roman"/>
          <w:sz w:val="28"/>
          <w:szCs w:val="28"/>
        </w:rPr>
      </w:pPr>
    </w:p>
    <w:p w14:paraId="45132CA9" w14:textId="77777777" w:rsidR="00023719" w:rsidRDefault="00023719" w:rsidP="00585687">
      <w:pPr>
        <w:rPr>
          <w:rFonts w:ascii="Times New Roman" w:hAnsi="Times New Roman"/>
          <w:sz w:val="28"/>
          <w:szCs w:val="28"/>
        </w:rPr>
      </w:pPr>
    </w:p>
    <w:p w14:paraId="2D1FDD7A" w14:textId="6102D786" w:rsidR="00F2082A" w:rsidRDefault="00F2082A" w:rsidP="00585687">
      <w:pPr>
        <w:rPr>
          <w:rFonts w:asciiTheme="minorHAnsi" w:hAnsiTheme="minorHAnsi" w:cstheme="minorHAnsi"/>
          <w:b/>
          <w:bCs/>
          <w:sz w:val="72"/>
          <w:szCs w:val="72"/>
        </w:rPr>
      </w:pPr>
      <w:r w:rsidRPr="00F2082A">
        <w:rPr>
          <w:rFonts w:asciiTheme="minorHAnsi" w:hAnsiTheme="minorHAnsi" w:cstheme="minorHAnsi"/>
          <w:b/>
          <w:bCs/>
          <w:sz w:val="72"/>
          <w:szCs w:val="72"/>
        </w:rPr>
        <w:lastRenderedPageBreak/>
        <w:t>Тестирование</w:t>
      </w:r>
    </w:p>
    <w:p w14:paraId="26F119CC" w14:textId="2ACFB760" w:rsidR="00F2082A" w:rsidRDefault="00F2082A" w:rsidP="00585687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Написанные алгоритмы тестировались на примерах, приложенных в </w:t>
      </w:r>
      <w:r w:rsidRPr="00F2082A">
        <w:rPr>
          <w:rFonts w:asciiTheme="minorHAnsi" w:hAnsiTheme="minorHAnsi" w:cstheme="minorHAnsi"/>
          <w:i/>
          <w:iCs/>
          <w:sz w:val="28"/>
          <w:szCs w:val="28"/>
        </w:rPr>
        <w:t>Приложении-1</w:t>
      </w:r>
      <w:r>
        <w:rPr>
          <w:rFonts w:asciiTheme="minorHAnsi" w:hAnsiTheme="minorHAnsi" w:cstheme="minorHAnsi"/>
          <w:sz w:val="28"/>
          <w:szCs w:val="28"/>
        </w:rPr>
        <w:t xml:space="preserve"> (вариант 4 для метода Гаусса и вариант 3 для метода верхней релаксации) и в </w:t>
      </w:r>
      <w:r w:rsidRPr="00F2082A">
        <w:rPr>
          <w:rFonts w:asciiTheme="minorHAnsi" w:hAnsiTheme="minorHAnsi" w:cstheme="minorHAnsi"/>
          <w:i/>
          <w:iCs/>
          <w:sz w:val="28"/>
          <w:szCs w:val="28"/>
        </w:rPr>
        <w:t>Приложении-2</w:t>
      </w:r>
      <w:r>
        <w:rPr>
          <w:rFonts w:asciiTheme="minorHAnsi" w:hAnsiTheme="minorHAnsi" w:cstheme="minorHAnsi"/>
          <w:sz w:val="28"/>
          <w:szCs w:val="28"/>
        </w:rPr>
        <w:t xml:space="preserve"> (вариант 2). Проверка корректности проводилась в системах </w:t>
      </w:r>
      <w:r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Pr="00F2082A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Alpha</w:t>
      </w:r>
      <w:r w:rsidRPr="00F2082A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и </w:t>
      </w:r>
      <w:r w:rsidRPr="00F2082A">
        <w:rPr>
          <w:rFonts w:asciiTheme="minorHAnsi" w:hAnsiTheme="minorHAnsi" w:cstheme="minorHAnsi"/>
          <w:sz w:val="28"/>
          <w:szCs w:val="28"/>
        </w:rPr>
        <w:t>matrixcalc.org</w:t>
      </w:r>
      <w:r>
        <w:rPr>
          <w:rFonts w:asciiTheme="minorHAnsi" w:hAnsiTheme="minorHAnsi" w:cstheme="minorHAnsi"/>
          <w:sz w:val="28"/>
          <w:szCs w:val="28"/>
        </w:rPr>
        <w:t>.</w:t>
      </w:r>
    </w:p>
    <w:p w14:paraId="7DBAAD58" w14:textId="41F280F6" w:rsidR="00F2082A" w:rsidRDefault="00F2082A" w:rsidP="00585687">
      <w:pPr>
        <w:rPr>
          <w:rFonts w:asciiTheme="minorHAnsi" w:hAnsiTheme="minorHAnsi" w:cstheme="minorHAnsi"/>
          <w:b/>
          <w:bCs/>
          <w:sz w:val="48"/>
          <w:szCs w:val="48"/>
        </w:rPr>
      </w:pPr>
      <w:r w:rsidRPr="00F2082A">
        <w:rPr>
          <w:rFonts w:asciiTheme="minorHAnsi" w:hAnsiTheme="minorHAnsi" w:cstheme="minorHAnsi"/>
          <w:b/>
          <w:bCs/>
          <w:sz w:val="48"/>
          <w:szCs w:val="48"/>
        </w:rPr>
        <w:t xml:space="preserve">Приложение </w:t>
      </w:r>
      <w:r w:rsidR="009266A7">
        <w:rPr>
          <w:rFonts w:asciiTheme="minorHAnsi" w:hAnsiTheme="minorHAnsi" w:cstheme="minorHAnsi"/>
          <w:b/>
          <w:bCs/>
          <w:sz w:val="48"/>
          <w:szCs w:val="48"/>
        </w:rPr>
        <w:t>1-</w:t>
      </w:r>
      <w:r w:rsidRPr="00F2082A">
        <w:rPr>
          <w:rFonts w:asciiTheme="minorHAnsi" w:hAnsiTheme="minorHAnsi" w:cstheme="minorHAnsi"/>
          <w:b/>
          <w:bCs/>
          <w:sz w:val="48"/>
          <w:szCs w:val="48"/>
        </w:rPr>
        <w:t>1-4</w:t>
      </w:r>
    </w:p>
    <w:p w14:paraId="6E1A91AD" w14:textId="0461A185" w:rsidR="00F2082A" w:rsidRPr="0091266D" w:rsidRDefault="00E96E4B" w:rsidP="0091266D">
      <w:pPr>
        <w:pStyle w:val="a7"/>
        <w:numPr>
          <w:ilvl w:val="0"/>
          <w:numId w:val="18"/>
        </w:numPr>
        <w:rPr>
          <w:rFonts w:asciiTheme="minorHAnsi" w:hAnsiTheme="minorHAnsi" w:cstheme="minorHAnsi"/>
          <w:b/>
          <w:bCs/>
          <w:szCs w:val="28"/>
        </w:rPr>
      </w:pPr>
      <w:r w:rsidRPr="0091266D">
        <w:rPr>
          <w:rFonts w:asciiTheme="minorHAnsi" w:hAnsiTheme="minorHAnsi" w:cstheme="minorHAnsi"/>
          <w:b/>
          <w:bCs/>
          <w:szCs w:val="28"/>
        </w:rPr>
        <w:t xml:space="preserve">СЛАУ: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3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6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6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8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8.</m:t>
                </m:r>
              </m:e>
            </m:eqArr>
          </m:e>
        </m:d>
      </m:oMath>
    </w:p>
    <w:p w14:paraId="15CD7719" w14:textId="1D716E1F" w:rsidR="00E96E4B" w:rsidRDefault="00E96E4B" w:rsidP="00585687">
      <w:pPr>
        <w:rPr>
          <w:rFonts w:asciiTheme="minorHAnsi" w:hAnsiTheme="minorHAnsi" w:cstheme="minorHAnsi"/>
          <w:sz w:val="28"/>
          <w:szCs w:val="28"/>
        </w:rPr>
      </w:pPr>
      <w:bookmarkStart w:id="0" w:name="_Hlk58343332"/>
      <w:r>
        <w:rPr>
          <w:rFonts w:asciiTheme="minorHAnsi" w:hAnsiTheme="minorHAnsi" w:cstheme="minorHAnsi"/>
          <w:sz w:val="28"/>
          <w:szCs w:val="28"/>
        </w:rPr>
        <w:t xml:space="preserve">Определитель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6</m:t>
        </m:r>
      </m:oMath>
    </w:p>
    <w:p w14:paraId="239A5CD3" w14:textId="619523B1" w:rsidR="00E96E4B" w:rsidRDefault="00E96E4B" w:rsidP="00585687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братная матрица: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6.333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5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4.166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3.5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 xml:space="preserve">   -0.5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 xml:space="preserve"> -0.5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  -2.333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 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      2,833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2.5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 xml:space="preserve"> 0.5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 xml:space="preserve"> 0.5</m:t>
                </m:r>
              </m:e>
            </m:eqArr>
          </m:e>
        </m:d>
        <m:r>
          <w:rPr>
            <w:rFonts w:ascii="Cambria Math" w:hAnsi="Cambria Math" w:cstheme="minorHAnsi"/>
            <w:sz w:val="28"/>
            <w:szCs w:val="28"/>
          </w:rPr>
          <m:t xml:space="preserve"> 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</w:p>
    <w:p w14:paraId="31872155" w14:textId="34DF54B5" w:rsidR="009E108C" w:rsidRDefault="009E108C" w:rsidP="00585687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Число обусловленности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=313.333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  <w:r w:rsidRPr="009E108C">
        <w:rPr>
          <w:rFonts w:asciiTheme="minorHAnsi" w:hAnsiTheme="minorHAnsi" w:cstheme="minorHAnsi"/>
          <w:sz w:val="28"/>
          <w:szCs w:val="28"/>
        </w:rPr>
        <w:t xml:space="preserve">&gt;&gt; 1 </w:t>
      </w:r>
      <w:r>
        <w:rPr>
          <w:rFonts w:asciiTheme="minorHAnsi" w:hAnsiTheme="minorHAnsi" w:cstheme="minorHAnsi"/>
          <w:sz w:val="28"/>
          <w:szCs w:val="28"/>
        </w:rPr>
        <w:t>–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>матрица является плохо обусловленной.</w:t>
      </w:r>
    </w:p>
    <w:p w14:paraId="76C183F5" w14:textId="0CE53A46" w:rsidR="009E108C" w:rsidRPr="0091266D" w:rsidRDefault="009E108C" w:rsidP="00585687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Гаусса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2; -2;1;-1</m:t>
            </m:r>
          </m:e>
        </m:d>
      </m:oMath>
      <w:r w:rsidR="0091266D"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503313FD" w14:textId="50F9575C" w:rsidR="009E108C" w:rsidRPr="0091266D" w:rsidRDefault="009E108C" w:rsidP="009E108C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Решение методом Гаусса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с выбором главного элемента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2; -2;1;-1</m:t>
            </m:r>
          </m:e>
        </m:d>
      </m:oMath>
      <w:r w:rsidR="0091266D"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3F96C191" w14:textId="62CA09C4" w:rsidR="009E108C" w:rsidRPr="0091266D" w:rsidRDefault="009E108C" w:rsidP="00585687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</w:t>
      </w:r>
      <w:r w:rsidR="0091266D"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Wolfram</w:t>
      </w:r>
      <w:r w:rsidR="0091266D"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w:r w:rsidR="0091266D"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Alpha</w:t>
      </w:r>
      <w:r w:rsidR="0091266D"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2; -2;1;-1</m:t>
            </m:r>
          </m:e>
        </m:d>
      </m:oMath>
      <w:r w:rsidR="0091266D"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bookmarkEnd w:id="0"/>
    <w:p w14:paraId="2A011209" w14:textId="4EBAE625" w:rsidR="00F2082A" w:rsidRPr="0091266D" w:rsidRDefault="0091266D" w:rsidP="0091266D">
      <w:pPr>
        <w:pStyle w:val="a7"/>
        <w:numPr>
          <w:ilvl w:val="0"/>
          <w:numId w:val="18"/>
        </w:numPr>
        <w:rPr>
          <w:rFonts w:asciiTheme="minorHAnsi" w:hAnsiTheme="minorHAnsi" w:cstheme="minorHAnsi"/>
          <w:b/>
          <w:bCs/>
          <w:szCs w:val="28"/>
        </w:rPr>
      </w:pPr>
      <w:r w:rsidRPr="0091266D">
        <w:rPr>
          <w:rFonts w:asciiTheme="minorHAnsi" w:hAnsiTheme="minorHAnsi" w:cstheme="minorHAnsi"/>
          <w:b/>
          <w:bCs/>
          <w:szCs w:val="28"/>
        </w:rPr>
        <w:t xml:space="preserve">СЛАУ: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4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5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11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10.</m:t>
                </m:r>
              </m:e>
            </m:eqArr>
          </m:e>
        </m:d>
      </m:oMath>
    </w:p>
    <w:p w14:paraId="507F2A11" w14:textId="3000810E" w:rsidR="0091266D" w:rsidRDefault="0091266D" w:rsidP="0091266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пределитель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0</m:t>
        </m:r>
      </m:oMath>
    </w:p>
    <w:p w14:paraId="367B9C51" w14:textId="1D62056E" w:rsidR="0091266D" w:rsidRPr="0091266D" w:rsidRDefault="0091266D" w:rsidP="0091266D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Обратная матрица</w:t>
      </w:r>
      <w:r w:rsidRPr="0091266D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>не существует, система имеет бесконечно много решений.</w:t>
      </w:r>
    </w:p>
    <w:p w14:paraId="304E8CE0" w14:textId="77777777" w:rsidR="0091266D" w:rsidRPr="0091266D" w:rsidRDefault="0091266D" w:rsidP="00585687">
      <w:pPr>
        <w:rPr>
          <w:rFonts w:asciiTheme="minorHAnsi" w:hAnsiTheme="minorHAnsi" w:cstheme="minorHAnsi"/>
          <w:sz w:val="28"/>
          <w:szCs w:val="28"/>
        </w:rPr>
      </w:pPr>
    </w:p>
    <w:p w14:paraId="5CC3C025" w14:textId="0C6380D9" w:rsidR="0091266D" w:rsidRPr="00833BD0" w:rsidRDefault="00833BD0" w:rsidP="0091266D">
      <w:pPr>
        <w:pStyle w:val="a7"/>
        <w:numPr>
          <w:ilvl w:val="0"/>
          <w:numId w:val="18"/>
        </w:numPr>
        <w:rPr>
          <w:rFonts w:asciiTheme="minorHAnsi" w:hAnsiTheme="minorHAnsi" w:cstheme="minorHAnsi"/>
          <w:b/>
          <w:bCs/>
          <w:iCs/>
          <w:szCs w:val="28"/>
        </w:rPr>
      </w:pPr>
      <m:oMath>
        <m:r>
          <m:rPr>
            <m:sty m:val="b"/>
          </m:rPr>
          <w:rPr>
            <w:rFonts w:ascii="Cambria Math" w:hAnsi="Cambria Math" w:cstheme="minorHAnsi"/>
            <w:szCs w:val="28"/>
          </w:rPr>
          <w:lastRenderedPageBreak/>
          <m:t xml:space="preserve">СЛАУ: 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b/>
                <w:bCs/>
                <w:iCs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b/>
                    <w:bCs/>
                    <w:iCs/>
                    <w:szCs w:val="28"/>
                  </w:rPr>
                </m:ctrlPr>
              </m:eqArr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=3,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-5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=0,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&amp;4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=3,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-13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+18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szCs w:val="28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theme="minorHAnsi"/>
                    <w:szCs w:val="28"/>
                  </w:rPr>
                  <m:t>=-6.</m:t>
                </m:r>
              </m:e>
            </m:eqArr>
          </m:e>
        </m:d>
      </m:oMath>
    </w:p>
    <w:p w14:paraId="01B2571D" w14:textId="4A21CA24" w:rsidR="0091266D" w:rsidRDefault="0091266D" w:rsidP="0091266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пределитель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126</m:t>
        </m:r>
      </m:oMath>
    </w:p>
    <w:p w14:paraId="31C4B194" w14:textId="7546CD23" w:rsidR="0091266D" w:rsidRDefault="0091266D" w:rsidP="0091266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братная матрица: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0.571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3.286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143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0.365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1.849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389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47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-0.302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2.984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778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47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0.032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0.18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56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047</m:t>
                </m:r>
              </m:e>
            </m:eqArr>
          </m:e>
        </m:d>
        <m:r>
          <w:rPr>
            <w:rFonts w:ascii="Cambria Math" w:hAnsi="Cambria Math" w:cstheme="minorHAnsi"/>
            <w:sz w:val="28"/>
            <w:szCs w:val="28"/>
          </w:rPr>
          <m:t xml:space="preserve"> 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</w:p>
    <w:p w14:paraId="61DD3D87" w14:textId="6B26CD21" w:rsidR="0091266D" w:rsidRDefault="0091266D" w:rsidP="0091266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Число обусловленности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=290.556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  <w:r w:rsidRPr="009E108C">
        <w:rPr>
          <w:rFonts w:asciiTheme="minorHAnsi" w:hAnsiTheme="minorHAnsi" w:cstheme="minorHAnsi"/>
          <w:sz w:val="28"/>
          <w:szCs w:val="28"/>
        </w:rPr>
        <w:t xml:space="preserve">&gt;&gt; 1 </w:t>
      </w:r>
      <w:r>
        <w:rPr>
          <w:rFonts w:asciiTheme="minorHAnsi" w:hAnsiTheme="minorHAnsi" w:cstheme="minorHAnsi"/>
          <w:sz w:val="28"/>
          <w:szCs w:val="28"/>
        </w:rPr>
        <w:t>–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>матрица является плохо обусловленной.</w:t>
      </w:r>
    </w:p>
    <w:p w14:paraId="7F8E4ED0" w14:textId="01E0F0D7" w:rsidR="0091266D" w:rsidRPr="0091266D" w:rsidRDefault="0091266D" w:rsidP="0091266D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Гаусса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;2;1;0</m:t>
            </m:r>
          </m:e>
        </m:d>
      </m:oMath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11727B8D" w14:textId="4FEFBCE5" w:rsidR="0091266D" w:rsidRPr="0091266D" w:rsidRDefault="0091266D" w:rsidP="0091266D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Решение методом Гаусса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с выбором главного элемента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;2;1;0</m:t>
            </m:r>
          </m:e>
        </m:d>
      </m:oMath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6FFA789B" w14:textId="3BC7B34C" w:rsidR="0091266D" w:rsidRDefault="0091266D" w:rsidP="0091266D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</w:t>
      </w:r>
      <w: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Wolfram</w:t>
      </w:r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w: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Alpha</w:t>
      </w:r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;2;1;0</m:t>
            </m:r>
          </m:e>
        </m:d>
      </m:oMath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78E9B611" w14:textId="7ECCC240" w:rsidR="00B809BD" w:rsidRPr="00CB18DA" w:rsidRDefault="00B809BD" w:rsidP="00B809BD">
      <w:pPr>
        <w:rPr>
          <w:rFonts w:asciiTheme="minorHAnsi" w:hAnsiTheme="minorHAnsi" w:cstheme="minorHAnsi"/>
          <w:b/>
          <w:bCs/>
          <w:sz w:val="48"/>
          <w:szCs w:val="48"/>
        </w:rPr>
      </w:pPr>
      <w:r w:rsidRPr="00F2082A">
        <w:rPr>
          <w:rFonts w:asciiTheme="minorHAnsi" w:hAnsiTheme="minorHAnsi" w:cstheme="minorHAnsi"/>
          <w:b/>
          <w:bCs/>
          <w:sz w:val="48"/>
          <w:szCs w:val="48"/>
        </w:rPr>
        <w:t xml:space="preserve">Приложение </w:t>
      </w:r>
      <w:r w:rsidR="009266A7">
        <w:rPr>
          <w:rFonts w:asciiTheme="minorHAnsi" w:hAnsiTheme="minorHAnsi" w:cstheme="minorHAnsi"/>
          <w:b/>
          <w:bCs/>
          <w:sz w:val="48"/>
          <w:szCs w:val="48"/>
        </w:rPr>
        <w:t>1-</w:t>
      </w:r>
      <w:r w:rsidRPr="00F2082A">
        <w:rPr>
          <w:rFonts w:asciiTheme="minorHAnsi" w:hAnsiTheme="minorHAnsi" w:cstheme="minorHAnsi"/>
          <w:b/>
          <w:bCs/>
          <w:sz w:val="48"/>
          <w:szCs w:val="48"/>
        </w:rPr>
        <w:t>1-</w:t>
      </w:r>
      <w:r w:rsidR="00CB18DA">
        <w:rPr>
          <w:rFonts w:asciiTheme="minorHAnsi" w:hAnsiTheme="minorHAnsi" w:cstheme="minorHAnsi"/>
          <w:b/>
          <w:bCs/>
          <w:sz w:val="48"/>
          <w:szCs w:val="48"/>
        </w:rPr>
        <w:t>3</w:t>
      </w:r>
    </w:p>
    <w:p w14:paraId="5D36B1FD" w14:textId="6F9848AE" w:rsidR="00CB18DA" w:rsidRPr="0091266D" w:rsidRDefault="00CB18DA" w:rsidP="00CB18DA">
      <w:pPr>
        <w:pStyle w:val="a7"/>
        <w:numPr>
          <w:ilvl w:val="0"/>
          <w:numId w:val="19"/>
        </w:numPr>
        <w:rPr>
          <w:rFonts w:asciiTheme="minorHAnsi" w:hAnsiTheme="minorHAnsi" w:cstheme="minorHAnsi"/>
          <w:b/>
          <w:bCs/>
          <w:szCs w:val="28"/>
        </w:rPr>
      </w:pPr>
      <w:r w:rsidRPr="0091266D">
        <w:rPr>
          <w:rFonts w:asciiTheme="minorHAnsi" w:hAnsiTheme="minorHAnsi" w:cstheme="minorHAnsi"/>
          <w:b/>
          <w:bCs/>
          <w:szCs w:val="28"/>
        </w:rPr>
        <w:t xml:space="preserve">СЛАУ: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Cs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Cs/>
                    <w:szCs w:val="28"/>
                  </w:rPr>
                </m:ctrlPr>
              </m:eqArrPr>
              <m:e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=20,</m:t>
                </m:r>
              </m:e>
              <m:e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=11,</m:t>
                </m:r>
              </m:e>
              <m:e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=40,</m:t>
                </m:r>
              </m:e>
              <m:e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/>
                    <w:szCs w:val="28"/>
                  </w:rPr>
                  <m:t>=37.</m:t>
                </m:r>
              </m:e>
            </m:eqArr>
          </m:e>
        </m:d>
      </m:oMath>
    </w:p>
    <w:p w14:paraId="16572B94" w14:textId="7924955E" w:rsidR="00CB18DA" w:rsidRDefault="00CB18DA" w:rsidP="00CB18DA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пределитель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3</m:t>
        </m:r>
      </m:oMath>
    </w:p>
    <w:p w14:paraId="292F7920" w14:textId="488553A6" w:rsidR="00CB18DA" w:rsidRDefault="00CB18DA" w:rsidP="00CB18DA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братная матрица: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15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-6.667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33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5.667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-21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10.333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33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8.333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2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-1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1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4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1.667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33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1.667</m:t>
                </m:r>
              </m:e>
            </m:eqArr>
          </m:e>
        </m:d>
        <m:r>
          <w:rPr>
            <w:rFonts w:ascii="Cambria Math" w:hAnsi="Cambria Math" w:cstheme="minorHAnsi"/>
            <w:sz w:val="28"/>
            <w:szCs w:val="28"/>
          </w:rPr>
          <m:t xml:space="preserve"> 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</w:p>
    <w:p w14:paraId="1D46887C" w14:textId="39B8C3BB" w:rsidR="00CB18DA" w:rsidRDefault="00CB18DA" w:rsidP="00CB18DA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Число обусловленности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=1176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  <w:r w:rsidRPr="009E108C">
        <w:rPr>
          <w:rFonts w:asciiTheme="minorHAnsi" w:hAnsiTheme="minorHAnsi" w:cstheme="minorHAnsi"/>
          <w:sz w:val="28"/>
          <w:szCs w:val="28"/>
        </w:rPr>
        <w:t xml:space="preserve">&gt;&gt; 1 </w:t>
      </w:r>
      <w:r>
        <w:rPr>
          <w:rFonts w:asciiTheme="minorHAnsi" w:hAnsiTheme="minorHAnsi" w:cstheme="minorHAnsi"/>
          <w:sz w:val="28"/>
          <w:szCs w:val="28"/>
        </w:rPr>
        <w:t>–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>матрица является плохо обусловленной.</w:t>
      </w:r>
    </w:p>
    <w:p w14:paraId="38F38A42" w14:textId="519159C7" w:rsidR="00E55161" w:rsidRPr="00A544C7" w:rsidRDefault="00C8733B" w:rsidP="00B809BD">
      <w:pPr>
        <w:rPr>
          <w:rFonts w:asciiTheme="minorHAnsi" w:hAnsiTheme="minorHAnsi" w:cstheme="minorHAnsi"/>
          <w:i/>
          <w:sz w:val="28"/>
          <w:szCs w:val="28"/>
        </w:rPr>
      </w:pPr>
      <w:r w:rsidRPr="00A544C7">
        <w:rPr>
          <w:rFonts w:asciiTheme="minorHAnsi" w:hAnsiTheme="minorHAnsi" w:cstheme="minorHAnsi"/>
          <w:sz w:val="28"/>
          <w:szCs w:val="28"/>
        </w:rPr>
        <w:t xml:space="preserve">Собственные значения </w:t>
      </w:r>
      <m:oMath>
        <m:sSub>
          <m:sSubPr>
            <m:ctrlPr>
              <w:rPr>
                <w:rFonts w:ascii="Cambria Math" w:hAnsi="Cambria Math" w:cstheme="minorHAnsi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≈-2,836</m:t>
        </m:r>
        <m:r>
          <w:rPr>
            <w:rFonts w:ascii="Cambria Math" w:hAnsi="Cambria Math" w:cstheme="minorHAnsi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theme="minorHAnsi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≈0,043</m:t>
        </m:r>
        <m:r>
          <w:rPr>
            <w:rFonts w:ascii="Cambria Math" w:hAnsi="Cambria Math" w:cstheme="minorHAnsi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theme="minorHAnsi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≈1,416</m:t>
        </m:r>
        <m:r>
          <w:rPr>
            <w:rFonts w:ascii="Cambria Math" w:hAnsi="Cambria Math" w:cstheme="minorHAnsi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theme="minorHAnsi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≈17,377</m:t>
        </m:r>
      </m:oMath>
      <w:r w:rsidR="00E55161" w:rsidRPr="00A544C7">
        <w:rPr>
          <w:rFonts w:asciiTheme="minorHAnsi" w:hAnsiTheme="minorHAnsi" w:cstheme="minorHAnsi"/>
          <w:sz w:val="28"/>
          <w:szCs w:val="28"/>
        </w:rPr>
        <w:t xml:space="preserve"> – матрица не является ни положительно, ни отрицательно определенной. Значит не выполнено достаточное </w:t>
      </w:r>
      <w:r w:rsidR="00E21753" w:rsidRPr="00A544C7">
        <w:rPr>
          <w:rFonts w:asciiTheme="minorHAnsi" w:hAnsiTheme="minorHAnsi" w:cstheme="minorHAnsi"/>
          <w:sz w:val="28"/>
          <w:szCs w:val="28"/>
        </w:rPr>
        <w:t xml:space="preserve">условие применимости метода </w:t>
      </w:r>
      <w:r w:rsidR="00A544C7">
        <w:rPr>
          <w:rFonts w:asciiTheme="minorHAnsi" w:hAnsiTheme="minorHAnsi" w:cstheme="minorHAnsi"/>
          <w:sz w:val="28"/>
          <w:szCs w:val="28"/>
        </w:rPr>
        <w:t xml:space="preserve">верхней </w:t>
      </w:r>
      <w:r w:rsidR="00E21753" w:rsidRPr="00A544C7">
        <w:rPr>
          <w:rFonts w:asciiTheme="minorHAnsi" w:hAnsiTheme="minorHAnsi" w:cstheme="minorHAnsi"/>
          <w:sz w:val="28"/>
          <w:szCs w:val="28"/>
        </w:rPr>
        <w:t>релаксации.</w:t>
      </w:r>
      <w:r w:rsidR="00E21753" w:rsidRPr="00A544C7">
        <w:rPr>
          <w:rFonts w:asciiTheme="minorHAnsi" w:hAnsiTheme="minorHAnsi" w:cstheme="minorHAnsi"/>
          <w:i/>
          <w:sz w:val="28"/>
          <w:szCs w:val="28"/>
        </w:rPr>
        <w:t xml:space="preserve"> </w:t>
      </w:r>
      <w:r w:rsidRPr="00A544C7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000001</m:t>
        </m:r>
      </m:oMath>
      <w:r w:rsidRPr="00A544C7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w:lastRenderedPageBreak/>
          <m:t>wϵ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 w:val="28"/>
                <w:szCs w:val="28"/>
              </w:rPr>
              <m:t>0;2</m:t>
            </m:r>
          </m:e>
        </m:d>
      </m:oMath>
      <w:r w:rsidRPr="00A544C7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</m:oMath>
      <w:r w:rsidR="00E55161" w:rsidRPr="00A544C7">
        <w:rPr>
          <w:rFonts w:asciiTheme="minorHAnsi" w:hAnsiTheme="minorHAnsi" w:cstheme="minorHAnsi"/>
          <w:sz w:val="28"/>
          <w:szCs w:val="28"/>
        </w:rPr>
        <w:t xml:space="preserve"> – не найдено.</w:t>
      </w:r>
      <w:r w:rsidR="00E21753" w:rsidRPr="00A544C7">
        <w:rPr>
          <w:rFonts w:asciiTheme="minorHAnsi" w:hAnsiTheme="minorHAnsi" w:cstheme="minorHAnsi"/>
          <w:sz w:val="28"/>
          <w:szCs w:val="28"/>
        </w:rPr>
        <w:t xml:space="preserve"> Не удалось подобрать </w:t>
      </w:r>
      <w:r w:rsidR="00A544C7" w:rsidRPr="00A544C7">
        <w:rPr>
          <w:rFonts w:asciiTheme="minorHAnsi" w:hAnsiTheme="minorHAnsi" w:cstheme="minorHAnsi"/>
          <w:sz w:val="28"/>
          <w:szCs w:val="28"/>
        </w:rPr>
        <w:t xml:space="preserve">необходимые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ϵ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 w:val="28"/>
                <w:szCs w:val="28"/>
              </w:rPr>
              <m:t>0;2</m:t>
            </m:r>
          </m:e>
        </m:d>
      </m:oMath>
      <w:r w:rsidR="00A544C7" w:rsidRPr="00A544C7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260DD189" w14:textId="237ACC12" w:rsidR="00B809BD" w:rsidRPr="00E55161" w:rsidRDefault="00CB18DA" w:rsidP="00B809BD">
      <w:pPr>
        <w:rPr>
          <w:rFonts w:asciiTheme="minorHAnsi" w:hAnsiTheme="minorHAnsi" w:cstheme="minorHAnsi"/>
          <w:i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>Решение</w:t>
      </w:r>
      <w:r w:rsidRPr="00E21753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w: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Wolfram</w:t>
      </w:r>
      <w:r w:rsidRPr="00E21753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w: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Alpha</w:t>
      </w:r>
      <w:r w:rsidRPr="00E21753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; 2;2;0</m:t>
            </m:r>
          </m:e>
        </m:d>
      </m:oMath>
      <w:r w:rsidRPr="00E21753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38C8C38D" w14:textId="75ED3151" w:rsidR="001237F0" w:rsidRPr="001237F0" w:rsidRDefault="001237F0" w:rsidP="001237F0">
      <w:pPr>
        <w:pStyle w:val="a7"/>
        <w:numPr>
          <w:ilvl w:val="0"/>
          <w:numId w:val="19"/>
        </w:numPr>
        <w:rPr>
          <w:rFonts w:asciiTheme="minorHAnsi" w:hAnsiTheme="minorHAnsi" w:cstheme="minorHAnsi"/>
          <w:b/>
          <w:bCs/>
          <w:szCs w:val="28"/>
        </w:rPr>
      </w:pPr>
      <w:r w:rsidRPr="001237F0">
        <w:rPr>
          <w:rFonts w:asciiTheme="minorHAnsi" w:hAnsiTheme="minorHAnsi" w:cstheme="minorHAnsi"/>
          <w:b/>
          <w:bCs/>
          <w:szCs w:val="28"/>
        </w:rPr>
        <w:t xml:space="preserve">СЛАУ: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6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1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3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7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9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2.</m:t>
                </m:r>
              </m:e>
            </m:eqArr>
          </m:e>
        </m:d>
      </m:oMath>
    </w:p>
    <w:p w14:paraId="563280E6" w14:textId="77777777" w:rsidR="001237F0" w:rsidRPr="001237F0" w:rsidRDefault="001237F0" w:rsidP="001237F0">
      <w:pPr>
        <w:rPr>
          <w:rFonts w:asciiTheme="minorHAnsi" w:hAnsiTheme="minorHAnsi" w:cstheme="minorHAnsi"/>
          <w:sz w:val="28"/>
          <w:szCs w:val="28"/>
        </w:rPr>
      </w:pPr>
      <w:r w:rsidRPr="001237F0">
        <w:rPr>
          <w:rFonts w:asciiTheme="minorHAnsi" w:hAnsiTheme="minorHAnsi" w:cstheme="minorHAnsi"/>
          <w:sz w:val="28"/>
          <w:szCs w:val="28"/>
        </w:rPr>
        <w:t xml:space="preserve">Определитель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0</m:t>
        </m:r>
      </m:oMath>
    </w:p>
    <w:p w14:paraId="0935EDD4" w14:textId="0F4A2FF1" w:rsidR="001237F0" w:rsidRPr="009266A7" w:rsidRDefault="001237F0" w:rsidP="001237F0">
      <w:pPr>
        <w:rPr>
          <w:rFonts w:asciiTheme="minorHAnsi" w:hAnsiTheme="minorHAnsi" w:cstheme="minorHAnsi"/>
          <w:sz w:val="28"/>
          <w:szCs w:val="28"/>
        </w:rPr>
      </w:pPr>
      <w:r w:rsidRPr="001237F0">
        <w:rPr>
          <w:rFonts w:asciiTheme="minorHAnsi" w:hAnsiTheme="minorHAnsi" w:cstheme="minorHAnsi"/>
          <w:sz w:val="28"/>
          <w:szCs w:val="28"/>
        </w:rPr>
        <w:t xml:space="preserve">Обратная матрица не существует, система </w:t>
      </w:r>
      <w:r>
        <w:rPr>
          <w:rFonts w:asciiTheme="minorHAnsi" w:hAnsiTheme="minorHAnsi" w:cstheme="minorHAnsi"/>
          <w:sz w:val="28"/>
          <w:szCs w:val="28"/>
        </w:rPr>
        <w:t>не имеет решений</w:t>
      </w:r>
      <w:r w:rsidRPr="001237F0">
        <w:rPr>
          <w:rFonts w:asciiTheme="minorHAnsi" w:hAnsiTheme="minorHAnsi" w:cstheme="minorHAnsi"/>
          <w:sz w:val="28"/>
          <w:szCs w:val="28"/>
        </w:rPr>
        <w:t>.</w:t>
      </w:r>
    </w:p>
    <w:p w14:paraId="76F8B0B4" w14:textId="149B18DC" w:rsidR="001237F0" w:rsidRPr="001237F0" w:rsidRDefault="001237F0" w:rsidP="001237F0">
      <w:pPr>
        <w:pStyle w:val="a7"/>
        <w:numPr>
          <w:ilvl w:val="0"/>
          <w:numId w:val="19"/>
        </w:numPr>
        <w:rPr>
          <w:rFonts w:asciiTheme="minorHAnsi" w:hAnsiTheme="minorHAnsi" w:cstheme="minorHAnsi"/>
          <w:b/>
          <w:bCs/>
          <w:szCs w:val="28"/>
        </w:rPr>
      </w:pPr>
      <w:r w:rsidRPr="001237F0">
        <w:rPr>
          <w:rFonts w:asciiTheme="minorHAnsi" w:hAnsiTheme="minorHAnsi" w:cstheme="minorHAnsi"/>
          <w:b/>
          <w:bCs/>
          <w:szCs w:val="28"/>
        </w:rPr>
        <w:t xml:space="preserve">СЛАУ: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2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5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7,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szCs w:val="28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Cs w:val="28"/>
                  </w:rPr>
                  <m:t>=14.</m:t>
                </m:r>
              </m:e>
            </m:eqArr>
          </m:e>
        </m:d>
      </m:oMath>
    </w:p>
    <w:p w14:paraId="3D9FED1D" w14:textId="4C7A60E2" w:rsidR="001237F0" w:rsidRDefault="001237F0" w:rsidP="001237F0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пределитель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242</m:t>
        </m:r>
      </m:oMath>
    </w:p>
    <w:p w14:paraId="3B5857F6" w14:textId="54CE252E" w:rsidR="001237F0" w:rsidRDefault="001237F0" w:rsidP="001237F0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Обратная матрица: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0.653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0.219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87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091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-0.165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0.37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4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091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-0.107 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0.008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0.22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91</m:t>
                </m:r>
              </m:e>
            </m:eqArr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-0.017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0.037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04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-0.091</m:t>
                </m:r>
              </m:e>
            </m:eqArr>
          </m:e>
        </m:d>
        <m:r>
          <w:rPr>
            <w:rFonts w:ascii="Cambria Math" w:hAnsi="Cambria Math" w:cstheme="minorHAnsi"/>
            <w:sz w:val="28"/>
            <w:szCs w:val="28"/>
          </w:rPr>
          <m:t xml:space="preserve"> </m:t>
        </m:r>
      </m:oMath>
      <w:r>
        <w:rPr>
          <w:rFonts w:asciiTheme="minorHAnsi" w:hAnsiTheme="minorHAnsi" w:cstheme="minorHAnsi"/>
          <w:sz w:val="28"/>
          <w:szCs w:val="28"/>
        </w:rPr>
        <w:t xml:space="preserve"> </w:t>
      </w:r>
    </w:p>
    <w:p w14:paraId="47335DD2" w14:textId="54E8C728" w:rsidR="001237F0" w:rsidRPr="00426821" w:rsidRDefault="001237F0" w:rsidP="001237F0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Число обусловленности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=16</m:t>
        </m:r>
      </m:oMath>
      <w:r w:rsidR="00426821" w:rsidRPr="00426821">
        <w:rPr>
          <w:rFonts w:asciiTheme="minorHAnsi" w:hAnsiTheme="minorHAnsi" w:cstheme="minorHAnsi"/>
          <w:sz w:val="28"/>
          <w:szCs w:val="28"/>
        </w:rPr>
        <w:t>.959</w:t>
      </w:r>
    </w:p>
    <w:p w14:paraId="779BE073" w14:textId="55CFFEEB" w:rsidR="00426821" w:rsidRPr="00C67886" w:rsidRDefault="00426821" w:rsidP="0091266D">
      <w:pPr>
        <w:rPr>
          <w:rFonts w:asciiTheme="minorHAnsi" w:hAnsiTheme="minorHAnsi" w:cstheme="minorHAnsi"/>
          <w:i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000001</m:t>
        </m:r>
      </m:oMath>
      <w:r w:rsidR="00C67886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</m:t>
        </m:r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=1</m:t>
        </m:r>
      </m:oMath>
      <w:r w:rsidR="00C67886" w:rsidRPr="00C67886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.0000000277; 1.9999999905;-2.0000000037;0.0000000038</m:t>
            </m:r>
          </m:e>
        </m:d>
      </m:oMath>
      <w:r w:rsidR="00C67886"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3F4AE995" w14:textId="4EEA0BCE" w:rsidR="0091266D" w:rsidRPr="00A32796" w:rsidRDefault="00C67886" w:rsidP="0091266D">
      <w:pPr>
        <w:rPr>
          <w:rFonts w:asciiTheme="minorHAnsi" w:hAnsiTheme="minorHAnsi" w:cstheme="minorHAnsi"/>
          <w:iCs/>
          <w:sz w:val="28"/>
          <w:szCs w:val="28"/>
        </w:rPr>
      </w:pP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>Iterations</w:t>
      </w:r>
      <w:r w:rsidRPr="00A32796">
        <w:rPr>
          <w:rFonts w:asciiTheme="minorHAnsi" w:hAnsiTheme="minorHAnsi" w:cstheme="minorHAnsi"/>
          <w:iCs/>
          <w:sz w:val="28"/>
          <w:szCs w:val="28"/>
        </w:rPr>
        <w:t xml:space="preserve"> = 13</w:t>
      </w:r>
    </w:p>
    <w:p w14:paraId="7B46DFAF" w14:textId="75EBF9A2" w:rsidR="00C67886" w:rsidRPr="00C67886" w:rsidRDefault="00C67886" w:rsidP="00C67886">
      <w:pPr>
        <w:rPr>
          <w:rFonts w:asciiTheme="minorHAnsi" w:hAnsiTheme="minorHAnsi" w:cstheme="minorHAnsi"/>
          <w:i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000001</m:t>
        </m:r>
      </m:oMath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</m:t>
        </m:r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=0.5</m:t>
        </m:r>
      </m:oMath>
      <w:r w:rsidRPr="00C67886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0.9999997867; 2.0000001263;-1.9999999679;-0.0000000266</m:t>
            </m:r>
          </m:e>
        </m:d>
      </m:oMath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69003F3F" w14:textId="0C36F357" w:rsidR="00C67886" w:rsidRPr="00A32796" w:rsidRDefault="00C67886" w:rsidP="00C67886">
      <w:pPr>
        <w:rPr>
          <w:rFonts w:asciiTheme="minorHAnsi" w:hAnsiTheme="minorHAnsi" w:cstheme="minorHAnsi"/>
          <w:iCs/>
          <w:sz w:val="28"/>
          <w:szCs w:val="28"/>
        </w:rPr>
      </w:pP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>Iterations</w:t>
      </w:r>
      <w:r w:rsidRPr="00C67886">
        <w:rPr>
          <w:rFonts w:asciiTheme="minorHAnsi" w:hAnsiTheme="minorHAnsi" w:cstheme="minorHAnsi"/>
          <w:iCs/>
          <w:sz w:val="28"/>
          <w:szCs w:val="28"/>
        </w:rPr>
        <w:t xml:space="preserve"> = </w:t>
      </w:r>
      <w:r w:rsidR="00C8733B" w:rsidRPr="00A32796">
        <w:rPr>
          <w:rFonts w:asciiTheme="minorHAnsi" w:hAnsiTheme="minorHAnsi" w:cstheme="minorHAnsi"/>
          <w:iCs/>
          <w:sz w:val="28"/>
          <w:szCs w:val="28"/>
        </w:rPr>
        <w:t>40</w:t>
      </w:r>
    </w:p>
    <w:p w14:paraId="0E7C2407" w14:textId="10F1C99E" w:rsidR="00C67886" w:rsidRPr="00C67886" w:rsidRDefault="00C67886" w:rsidP="00C67886">
      <w:pPr>
        <w:rPr>
          <w:rFonts w:asciiTheme="minorHAnsi" w:hAnsiTheme="minorHAnsi" w:cstheme="minorHAnsi"/>
          <w:i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000001</m:t>
        </m:r>
      </m:oMath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</m:t>
        </m:r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=1</m:t>
        </m:r>
      </m:oMath>
      <w:r w:rsidR="00C8733B" w:rsidRPr="00C8733B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.5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.0000000068; 2.0000000235;-2.0000000196;0.0000000462</m:t>
            </m:r>
          </m:e>
        </m:d>
      </m:oMath>
      <w:r w:rsidRPr="0091266D">
        <w:rPr>
          <w:rFonts w:asciiTheme="minorHAnsi" w:hAnsiTheme="minorHAnsi" w:cstheme="minorHAnsi"/>
          <w:color w:val="000000" w:themeColor="text1"/>
          <w:sz w:val="28"/>
          <w:szCs w:val="28"/>
        </w:rPr>
        <w:t>.</w:t>
      </w:r>
    </w:p>
    <w:p w14:paraId="4B7ED61E" w14:textId="26828DC8" w:rsidR="00C67886" w:rsidRDefault="00C67886" w:rsidP="00C67886">
      <w:pPr>
        <w:rPr>
          <w:rFonts w:asciiTheme="minorHAnsi" w:hAnsiTheme="minorHAnsi" w:cstheme="minorHAnsi"/>
          <w:iCs/>
          <w:sz w:val="28"/>
          <w:szCs w:val="28"/>
          <w:lang w:val="en-US"/>
        </w:rPr>
      </w:pP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 xml:space="preserve">Iterations = </w:t>
      </w:r>
      <w:r w:rsidR="00C8733B">
        <w:rPr>
          <w:rFonts w:asciiTheme="minorHAnsi" w:hAnsiTheme="minorHAnsi" w:cstheme="minorHAnsi"/>
          <w:iCs/>
          <w:sz w:val="28"/>
          <w:szCs w:val="28"/>
          <w:lang w:val="en-US"/>
        </w:rPr>
        <w:t>2</w:t>
      </w: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>13</w:t>
      </w:r>
    </w:p>
    <w:p w14:paraId="537A012A" w14:textId="77777777" w:rsidR="00C67886" w:rsidRPr="00F10AA4" w:rsidRDefault="00C67886" w:rsidP="00C67886">
      <w:pP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lastRenderedPageBreak/>
        <w:t>Решение</w:t>
      </w:r>
      <w:r w:rsidRPr="00F10AA4"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Wolfram</w:t>
      </w:r>
      <w:r w:rsidRPr="00F10AA4"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Alpha</w:t>
      </w:r>
      <w:r w:rsidRPr="00F10AA4"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  <w:lang w:val="en-US"/>
              </w:rPr>
              <m:t>;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4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  <w:lang w:val="en-US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1; 2;-2;0</m:t>
            </m:r>
          </m:e>
        </m:d>
      </m:oMath>
      <w:r w:rsidRPr="00F10AA4">
        <w:rPr>
          <w:rFonts w:asciiTheme="minorHAnsi" w:hAnsiTheme="minorHAnsi" w:cstheme="minorHAnsi"/>
          <w:color w:val="000000" w:themeColor="text1"/>
          <w:sz w:val="28"/>
          <w:szCs w:val="28"/>
          <w:lang w:val="en-US"/>
        </w:rPr>
        <w:t>.</w:t>
      </w:r>
    </w:p>
    <w:p w14:paraId="5BC5EF4B" w14:textId="253642E5" w:rsidR="00C67886" w:rsidRDefault="00F10AA4" w:rsidP="00C67886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 w:rsidRPr="00F10AA4">
        <w:rPr>
          <w:rFonts w:asciiTheme="minorHAnsi" w:hAnsiTheme="minorHAnsi" w:cstheme="minorHAnsi"/>
          <w:b/>
          <w:bCs/>
          <w:iCs/>
          <w:sz w:val="48"/>
          <w:szCs w:val="48"/>
        </w:rPr>
        <w:t>Приложение 2-</w:t>
      </w:r>
      <w:r w:rsidR="009266A7">
        <w:rPr>
          <w:rFonts w:asciiTheme="minorHAnsi" w:hAnsiTheme="minorHAnsi" w:cstheme="minorHAnsi"/>
          <w:b/>
          <w:bCs/>
          <w:iCs/>
          <w:sz w:val="48"/>
          <w:szCs w:val="48"/>
        </w:rPr>
        <w:t>1-</w:t>
      </w:r>
      <w:r w:rsidRPr="00F10AA4">
        <w:rPr>
          <w:rFonts w:asciiTheme="minorHAnsi" w:hAnsiTheme="minorHAnsi" w:cstheme="minorHAnsi"/>
          <w:b/>
          <w:bCs/>
          <w:iCs/>
          <w:sz w:val="48"/>
          <w:szCs w:val="48"/>
        </w:rPr>
        <w:t>2</w:t>
      </w:r>
    </w:p>
    <w:p w14:paraId="489539D8" w14:textId="372D97A5" w:rsidR="00F10AA4" w:rsidRPr="00644E94" w:rsidRDefault="00F10AA4" w:rsidP="00F10AA4">
      <w:pPr>
        <w:rPr>
          <w:sz w:val="28"/>
          <w:szCs w:val="28"/>
        </w:rPr>
      </w:pPr>
      <w:r w:rsidRPr="00644E94">
        <w:rPr>
          <w:sz w:val="28"/>
          <w:szCs w:val="28"/>
        </w:rPr>
        <w:t xml:space="preserve">Элементы матрицы </w:t>
      </w:r>
      <w:r w:rsidRPr="00644E94">
        <w:rPr>
          <w:i/>
          <w:sz w:val="28"/>
          <w:szCs w:val="28"/>
          <w:lang w:val="en-US"/>
        </w:rPr>
        <w:t>A</w:t>
      </w:r>
      <w:r w:rsidRPr="00644E94">
        <w:rPr>
          <w:sz w:val="28"/>
          <w:szCs w:val="28"/>
        </w:rPr>
        <w:t xml:space="preserve"> вычисляются по формул</w:t>
      </w:r>
      <w:r w:rsidR="009266A7">
        <w:rPr>
          <w:sz w:val="28"/>
          <w:szCs w:val="28"/>
        </w:rPr>
        <w:t>е</w:t>
      </w:r>
      <w:r w:rsidRPr="00644E94">
        <w:rPr>
          <w:sz w:val="28"/>
          <w:szCs w:val="28"/>
        </w:rPr>
        <w:t>:</w:t>
      </w:r>
    </w:p>
    <w:p w14:paraId="61AFCEE0" w14:textId="41422C8B" w:rsidR="00F10AA4" w:rsidRDefault="00F10AA4" w:rsidP="00F10AA4">
      <w:pPr>
        <w:rPr>
          <w:sz w:val="28"/>
          <w:szCs w:val="28"/>
        </w:rPr>
      </w:pPr>
      <w:r w:rsidRPr="00644E94">
        <w:rPr>
          <w:noProof/>
          <w:position w:val="-68"/>
          <w:sz w:val="28"/>
          <w:szCs w:val="28"/>
        </w:rPr>
        <w:drawing>
          <wp:inline distT="0" distB="0" distL="0" distR="0" wp14:anchorId="30A05944" wp14:editId="128D6324">
            <wp:extent cx="2118360" cy="9525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4E94">
        <w:rPr>
          <w:sz w:val="28"/>
          <w:szCs w:val="28"/>
        </w:rPr>
        <w:t xml:space="preserve">где </w:t>
      </w:r>
      <w:r w:rsidRPr="00644E94">
        <w:rPr>
          <w:noProof/>
          <w:position w:val="-12"/>
          <w:sz w:val="28"/>
          <w:szCs w:val="28"/>
        </w:rPr>
        <w:drawing>
          <wp:inline distT="0" distB="0" distL="0" distR="0" wp14:anchorId="552122F6" wp14:editId="73470AC2">
            <wp:extent cx="739140" cy="2286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14:paraId="1B75551F" w14:textId="1A6742BC" w:rsidR="00F10AA4" w:rsidRDefault="00F10AA4" w:rsidP="00F10AA4">
      <w:pPr>
        <w:rPr>
          <w:iCs/>
          <w:sz w:val="28"/>
          <w:szCs w:val="28"/>
        </w:rPr>
      </w:pPr>
      <w:r w:rsidRPr="00644E94">
        <w:rPr>
          <w:sz w:val="28"/>
          <w:szCs w:val="28"/>
        </w:rPr>
        <w:t xml:space="preserve">Элементы вектора </w:t>
      </w:r>
      <w:r>
        <w:rPr>
          <w:i/>
          <w:sz w:val="28"/>
          <w:szCs w:val="28"/>
          <w:lang w:val="en-US"/>
        </w:rPr>
        <w:t>f</w:t>
      </w:r>
      <w:r w:rsidRPr="00644E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вектор правой части системы) </w:t>
      </w:r>
      <w:r w:rsidRPr="00644E94">
        <w:rPr>
          <w:sz w:val="28"/>
          <w:szCs w:val="28"/>
        </w:rPr>
        <w:t xml:space="preserve">задаются </w:t>
      </w:r>
      <w:r>
        <w:rPr>
          <w:sz w:val="28"/>
          <w:szCs w:val="28"/>
        </w:rPr>
        <w:t>формул</w:t>
      </w:r>
      <w:r w:rsidR="009266A7">
        <w:rPr>
          <w:sz w:val="28"/>
          <w:szCs w:val="28"/>
        </w:rPr>
        <w:t>ой</w:t>
      </w:r>
      <w:r>
        <w:rPr>
          <w:sz w:val="28"/>
          <w:szCs w:val="28"/>
        </w:rPr>
        <w:t xml:space="preserve"> </w:t>
      </w:r>
      <w:r w:rsidRPr="00644E94">
        <w:rPr>
          <w:noProof/>
          <w:position w:val="-12"/>
          <w:sz w:val="28"/>
          <w:szCs w:val="28"/>
          <w:lang w:val="en-US"/>
        </w:rPr>
        <w:drawing>
          <wp:inline distT="0" distB="0" distL="0" distR="0" wp14:anchorId="224763E8" wp14:editId="27D07C8C">
            <wp:extent cx="1089660" cy="24384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где </w:t>
      </w:r>
      <w:r w:rsidRPr="00F10AA4">
        <w:rPr>
          <w:iCs/>
          <w:sz w:val="28"/>
          <w:szCs w:val="28"/>
          <w:lang w:val="en-US"/>
        </w:rPr>
        <w:t>i</w:t>
      </w:r>
      <w:r>
        <w:rPr>
          <w:iCs/>
          <w:sz w:val="28"/>
          <w:szCs w:val="28"/>
        </w:rPr>
        <w:t xml:space="preserve"> </w:t>
      </w:r>
      <w:r w:rsidRPr="00F10AA4">
        <w:rPr>
          <w:iCs/>
          <w:sz w:val="28"/>
          <w:szCs w:val="28"/>
        </w:rPr>
        <w:t>=</w:t>
      </w:r>
      <w:r>
        <w:rPr>
          <w:iCs/>
          <w:sz w:val="28"/>
          <w:szCs w:val="28"/>
        </w:rPr>
        <w:t xml:space="preserve"> </w:t>
      </w:r>
      <w:r w:rsidRPr="00F10AA4">
        <w:rPr>
          <w:iCs/>
          <w:sz w:val="28"/>
          <w:szCs w:val="28"/>
        </w:rPr>
        <w:t>1...</w:t>
      </w:r>
      <w:r w:rsidRPr="00F10AA4">
        <w:rPr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</w:rPr>
        <w:t xml:space="preserve">, </w:t>
      </w:r>
      <w:r>
        <w:rPr>
          <w:iCs/>
          <w:sz w:val="28"/>
          <w:szCs w:val="28"/>
          <w:lang w:val="en-US"/>
        </w:rPr>
        <w:t>n</w:t>
      </w:r>
      <w:r w:rsidRPr="00F10AA4">
        <w:rPr>
          <w:iCs/>
          <w:sz w:val="28"/>
          <w:szCs w:val="28"/>
        </w:rPr>
        <w:t xml:space="preserve"> = 20, </w:t>
      </w:r>
      <w:r>
        <w:rPr>
          <w:iCs/>
          <w:sz w:val="28"/>
          <w:szCs w:val="28"/>
          <w:lang w:val="en-US"/>
        </w:rPr>
        <w:t>m</w:t>
      </w:r>
      <w:r w:rsidRPr="00F10AA4">
        <w:rPr>
          <w:iCs/>
          <w:sz w:val="28"/>
          <w:szCs w:val="28"/>
        </w:rPr>
        <w:t xml:space="preserve"> = 8.</w:t>
      </w:r>
    </w:p>
    <w:p w14:paraId="47BAD917" w14:textId="662717E7" w:rsidR="00A32796" w:rsidRPr="0091266D" w:rsidRDefault="00E46DA7" w:rsidP="00E46DA7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Решение методом Гаусса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2.976; 3.571; 4.167; 4.762; 5.357; 5.952; 6.548; 6.912; 7.358; 7.809; 8.266;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8.729; 9.197; 9.785; 10.271; 10.636; 11.127; 11.623; 12.125; 12.485</m:t>
                </m:r>
              </m:e>
            </m:eqArr>
          </m:e>
        </m:d>
      </m:oMath>
    </w:p>
    <w:p w14:paraId="28709CBF" w14:textId="04CCDCE0" w:rsidR="00E46DA7" w:rsidRDefault="00161F33" w:rsidP="00F10AA4">
      <w:pPr>
        <w:rPr>
          <w:rFonts w:asciiTheme="minorHAnsi" w:hAnsiTheme="minorHAnsi" w:cstheme="minorHAnsi"/>
          <w:color w:val="000000" w:themeColor="text1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Решение методом Гаусса</w:t>
      </w:r>
      <w:r w:rsidRPr="009E108C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с выбором главного элемента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 </m:t>
        </m:r>
      </m:oMath>
      <w:r w:rsidRPr="00161F33">
        <w:rPr>
          <w:rFonts w:asciiTheme="minorHAnsi" w:hAnsiTheme="minorHAnsi" w:cstheme="minorHAnsi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2.976; 3.571; 4.167; 4.762; 5.357; 5.952; 6.548; 6.912; 7.358; 7.809; 8.266;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8.729; 9.197; 9.785; 10.271; 10.636; 11.127; 11.623; 12.125; 12.485</m:t>
                </m:r>
              </m:e>
            </m:eqArr>
          </m:e>
        </m:d>
      </m:oMath>
    </w:p>
    <w:p w14:paraId="42423CB1" w14:textId="7327EAB9" w:rsidR="00A32796" w:rsidRPr="00AC752C" w:rsidRDefault="00A32796" w:rsidP="00F10AA4">
      <w:pPr>
        <w:rPr>
          <w:iCs/>
          <w:sz w:val="28"/>
          <w:szCs w:val="2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Гаусса совпадает с корректным решением и решением методом верхней релаксации, что объясняется тем, что данная система обладает диагональным преобладанием при </w:t>
      </w:r>
      <w:r>
        <w:rPr>
          <w:iCs/>
          <w:sz w:val="28"/>
          <w:szCs w:val="28"/>
          <w:lang w:val="en-US"/>
        </w:rPr>
        <w:t>n</w:t>
      </w:r>
      <w:r w:rsidRPr="00F10AA4">
        <w:rPr>
          <w:iCs/>
          <w:sz w:val="28"/>
          <w:szCs w:val="28"/>
        </w:rPr>
        <w:t xml:space="preserve"> = 20, </w:t>
      </w:r>
      <w:r>
        <w:rPr>
          <w:iCs/>
          <w:sz w:val="28"/>
          <w:szCs w:val="28"/>
          <w:lang w:val="en-US"/>
        </w:rPr>
        <w:t>m</w:t>
      </w:r>
      <w:r w:rsidRPr="00F10AA4">
        <w:rPr>
          <w:iCs/>
          <w:sz w:val="28"/>
          <w:szCs w:val="28"/>
        </w:rPr>
        <w:t xml:space="preserve"> = 8</w:t>
      </w:r>
      <w:r>
        <w:rPr>
          <w:iCs/>
          <w:sz w:val="28"/>
          <w:szCs w:val="28"/>
        </w:rPr>
        <w:t>.</w:t>
      </w:r>
    </w:p>
    <w:p w14:paraId="6C26DC11" w14:textId="1B6FA244" w:rsidR="00F10AA4" w:rsidRPr="00F10AA4" w:rsidRDefault="00161F33" w:rsidP="00C67886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01</m:t>
        </m:r>
      </m:oMath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</m:t>
        </m:r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=1</m:t>
        </m:r>
      </m:oMath>
      <w:r w:rsidRPr="00C67886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2.976; 3.571; 4.167; 4.762; 5.357; 5.952; 6.548; 6.912; 7.358; 7.809; 8.266;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8.729; 9.197; 9.785; 10.271; 10.636; 11.127; 11.623; 12.125; 12.485</m:t>
                </m:r>
              </m:e>
            </m:eqArr>
          </m:e>
        </m:d>
      </m:oMath>
    </w:p>
    <w:p w14:paraId="2AA615EE" w14:textId="1E8D6EA6" w:rsidR="00601B0A" w:rsidRPr="00A32796" w:rsidRDefault="00601B0A" w:rsidP="00601B0A">
      <w:pPr>
        <w:rPr>
          <w:rFonts w:asciiTheme="minorHAnsi" w:hAnsiTheme="minorHAnsi" w:cstheme="minorHAnsi"/>
          <w:iCs/>
          <w:sz w:val="28"/>
          <w:szCs w:val="28"/>
        </w:rPr>
      </w:pP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>Iterations</w:t>
      </w:r>
      <w:r w:rsidRPr="00A32796">
        <w:rPr>
          <w:rFonts w:asciiTheme="minorHAnsi" w:hAnsiTheme="minorHAnsi" w:cstheme="minorHAnsi"/>
          <w:iCs/>
          <w:sz w:val="28"/>
          <w:szCs w:val="28"/>
        </w:rPr>
        <w:t xml:space="preserve"> = 4</w:t>
      </w:r>
    </w:p>
    <w:p w14:paraId="21840D11" w14:textId="2BA4FA93" w:rsidR="00601B0A" w:rsidRPr="00F10AA4" w:rsidRDefault="00601B0A" w:rsidP="00601B0A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1</m:t>
        </m:r>
      </m:oMath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</m:t>
        </m:r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=1.5</m:t>
        </m:r>
      </m:oMath>
      <w:r w:rsidRPr="00C67886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2.977; 3.572; 4.167; 4.762; 5.358; 5.953; 6.548; 6.913; 7.358; 7.810; 8.268;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8.731; 9.200; 9.788; 10.272; 10.635; 11.125; 11.621; 12.123; 12.483</m:t>
                </m:r>
              </m:e>
            </m:eqArr>
          </m:e>
        </m:d>
      </m:oMath>
    </w:p>
    <w:p w14:paraId="61F616EC" w14:textId="0548CC1E" w:rsidR="00601B0A" w:rsidRPr="00601B0A" w:rsidRDefault="00601B0A" w:rsidP="00601B0A">
      <w:pPr>
        <w:rPr>
          <w:rFonts w:asciiTheme="minorHAnsi" w:hAnsiTheme="minorHAnsi" w:cstheme="minorHAnsi"/>
          <w:iCs/>
          <w:sz w:val="28"/>
          <w:szCs w:val="28"/>
        </w:rPr>
      </w:pP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>Iterations</w:t>
      </w:r>
      <w:r w:rsidRPr="00601B0A">
        <w:rPr>
          <w:rFonts w:asciiTheme="minorHAnsi" w:hAnsiTheme="minorHAnsi" w:cstheme="minorHAnsi"/>
          <w:iCs/>
          <w:sz w:val="28"/>
          <w:szCs w:val="28"/>
        </w:rPr>
        <w:t xml:space="preserve"> = 13</w:t>
      </w:r>
    </w:p>
    <w:p w14:paraId="2CDAB785" w14:textId="384B4557" w:rsidR="00601B0A" w:rsidRPr="00F10AA4" w:rsidRDefault="00601B0A" w:rsidP="00601B0A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Решение методом верхней релаксации с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ε=0.01</m:t>
        </m:r>
      </m:oMath>
      <w:r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и </w:t>
      </w:r>
      <m:oMath>
        <m:r>
          <w:rPr>
            <w:rFonts w:ascii="Cambria Math" w:hAnsi="Cambria Math" w:cstheme="minorHAnsi"/>
            <w:color w:val="000000" w:themeColor="text1"/>
            <w:sz w:val="28"/>
            <w:szCs w:val="28"/>
            <w:lang w:val="en-US"/>
          </w:rPr>
          <m:t>w</m:t>
        </m:r>
        <m:r>
          <w:rPr>
            <w:rFonts w:ascii="Cambria Math" w:hAnsi="Cambria Math" w:cstheme="minorHAnsi"/>
            <w:color w:val="000000" w:themeColor="text1"/>
            <w:sz w:val="28"/>
            <w:szCs w:val="28"/>
          </w:rPr>
          <m:t>=1</m:t>
        </m:r>
      </m:oMath>
      <w:r w:rsidRPr="00C67886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2.973; 3.568; 4.163; 4.757; 5.352; 5.947; 6.541; 6.906; 7.353; 7.805; 8.263; </m:t>
                </m:r>
              </m:e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8.726; 9.194; 9.782; 10.267; 10.631; 11.121; 11.617; 12.118; 12.477</m:t>
                </m:r>
              </m:e>
            </m:eqArr>
          </m:e>
        </m:d>
      </m:oMath>
    </w:p>
    <w:p w14:paraId="2E6A424C" w14:textId="77777777" w:rsidR="00023719" w:rsidRDefault="00601B0A" w:rsidP="00601B0A">
      <w:pPr>
        <w:rPr>
          <w:rFonts w:asciiTheme="minorHAnsi" w:hAnsiTheme="minorHAnsi" w:cstheme="minorHAnsi"/>
          <w:iCs/>
          <w:sz w:val="28"/>
          <w:szCs w:val="28"/>
        </w:rPr>
      </w:pPr>
      <w:r w:rsidRPr="00C67886">
        <w:rPr>
          <w:rFonts w:asciiTheme="minorHAnsi" w:hAnsiTheme="minorHAnsi" w:cstheme="minorHAnsi"/>
          <w:iCs/>
          <w:sz w:val="28"/>
          <w:szCs w:val="28"/>
          <w:lang w:val="en-US"/>
        </w:rPr>
        <w:t>Iterations</w:t>
      </w:r>
      <w:r w:rsidRPr="00A32796">
        <w:rPr>
          <w:rFonts w:asciiTheme="minorHAnsi" w:hAnsiTheme="minorHAnsi" w:cstheme="minorHAnsi"/>
          <w:iCs/>
          <w:sz w:val="28"/>
          <w:szCs w:val="28"/>
        </w:rPr>
        <w:t xml:space="preserve"> = 10</w:t>
      </w:r>
    </w:p>
    <w:p w14:paraId="3BA415AB" w14:textId="5A093605" w:rsidR="00601B0A" w:rsidRPr="009266A7" w:rsidRDefault="00F74C3E" w:rsidP="00601B0A">
      <w:pPr>
        <w:rPr>
          <w:rFonts w:asciiTheme="minorHAnsi" w:hAnsiTheme="minorHAnsi" w:cstheme="minorHAnsi"/>
          <w:iCs/>
          <w:sz w:val="28"/>
          <w:szCs w:val="28"/>
        </w:rPr>
      </w:pPr>
      <w:r w:rsidRPr="00F74C3E">
        <w:rPr>
          <w:rFonts w:asciiTheme="minorHAnsi" w:hAnsiTheme="minorHAnsi" w:cstheme="minorHAnsi"/>
          <w:b/>
          <w:bCs/>
          <w:iCs/>
          <w:sz w:val="72"/>
          <w:szCs w:val="72"/>
        </w:rPr>
        <w:lastRenderedPageBreak/>
        <w:t>Исходный код программы:</w:t>
      </w:r>
    </w:p>
    <w:p w14:paraId="6BE596E7" w14:textId="54D921CD" w:rsidR="00F74C3E" w:rsidRDefault="00F74C3E" w:rsidP="00601B0A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>
        <w:rPr>
          <w:rFonts w:asciiTheme="minorHAnsi" w:hAnsiTheme="minorHAnsi" w:cstheme="minorHAnsi"/>
          <w:b/>
          <w:bCs/>
          <w:iCs/>
          <w:sz w:val="48"/>
          <w:szCs w:val="48"/>
        </w:rPr>
        <w:t>Метод Гаусса</w:t>
      </w:r>
    </w:p>
    <w:p w14:paraId="2BFC2F2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04AA6CB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lib.h&gt;</w:t>
      </w:r>
    </w:p>
    <w:p w14:paraId="1918CDF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67A26CB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limits.h&gt;</w:t>
      </w:r>
    </w:p>
    <w:p w14:paraId="5D32CA6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ring.h&gt;</w:t>
      </w:r>
    </w:p>
    <w:p w14:paraId="008CBF2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unistd.h&gt;</w:t>
      </w:r>
    </w:p>
    <w:p w14:paraId="328DB87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math.h&gt;</w:t>
      </w:r>
    </w:p>
    <w:p w14:paraId="0750DBD8" w14:textId="12DAD588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void</w:t>
      </w:r>
    </w:p>
    <w:p w14:paraId="32888ED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swap (double *a, double *b) </w:t>
      </w:r>
    </w:p>
    <w:p w14:paraId="3BDC8F5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1774EB0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tmp = *a;</w:t>
      </w:r>
    </w:p>
    <w:p w14:paraId="7B6867B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*a = *b;</w:t>
      </w:r>
    </w:p>
    <w:p w14:paraId="6F60D0D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*b = tmp;</w:t>
      </w:r>
    </w:p>
    <w:p w14:paraId="7037D83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}</w:t>
      </w:r>
    </w:p>
    <w:p w14:paraId="296F6EC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double </w:t>
      </w:r>
    </w:p>
    <w:p w14:paraId="32FABC2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**fill_matrix(double **a, int N, int M) {</w:t>
      </w:r>
    </w:p>
    <w:p w14:paraId="58115D3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for (int i = 0; i &lt; N; i++) {</w:t>
      </w:r>
    </w:p>
    <w:p w14:paraId="2D32E00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for (int j = 0; j &lt; N; j++) {</w:t>
      </w:r>
    </w:p>
    <w:p w14:paraId="13C9317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if (i != j) {</w:t>
      </w:r>
    </w:p>
    <w:p w14:paraId="287BF35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a[i][j] = (i + j + 2) / (N + M);</w:t>
      </w:r>
    </w:p>
    <w:p w14:paraId="3633C25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 else {</w:t>
      </w:r>
    </w:p>
    <w:p w14:paraId="7AB2C2F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a[i][j] = N + M * M + (j + 1) / M + (i + 1) / N;</w:t>
      </w:r>
    </w:p>
    <w:p w14:paraId="36ED7AC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4F8B2AD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28F71CB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}</w:t>
      </w:r>
    </w:p>
    <w:p w14:paraId="2B15BBE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for (int i = 0; i &lt; N; i++) {</w:t>
      </w:r>
    </w:p>
    <w:p w14:paraId="7BD6467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a[i][N] = 200 + 50 * (i + 1);</w:t>
      </w:r>
    </w:p>
    <w:p w14:paraId="665A09E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}</w:t>
      </w:r>
    </w:p>
    <w:p w14:paraId="273A2E6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return a;</w:t>
      </w:r>
    </w:p>
    <w:p w14:paraId="7E12A5D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}</w:t>
      </w:r>
    </w:p>
    <w:p w14:paraId="2C7212F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int</w:t>
      </w:r>
    </w:p>
    <w:p w14:paraId="2F4D3A3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main (void)</w:t>
      </w:r>
    </w:p>
    <w:p w14:paraId="40BEE5D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7685044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nt N, M;</w:t>
      </w:r>
    </w:p>
    <w:p w14:paraId="680141EC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E2883">
        <w:rPr>
          <w:rFonts w:ascii="Courier New" w:hAnsi="Courier New" w:cs="Courier New"/>
        </w:rPr>
        <w:t>printf("mode = ");</w:t>
      </w:r>
    </w:p>
    <w:p w14:paraId="134AF4F2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// s - стандартный, g - с выбором главного элемента</w:t>
      </w:r>
    </w:p>
    <w:p w14:paraId="3DA3A53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</w:t>
      </w:r>
      <w:r w:rsidRPr="00722241">
        <w:rPr>
          <w:rFonts w:ascii="Courier New" w:hAnsi="Courier New" w:cs="Courier New"/>
          <w:lang w:val="en-US"/>
        </w:rPr>
        <w:t>char c;</w:t>
      </w:r>
    </w:p>
    <w:p w14:paraId="4A05AC0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c", &amp;c);</w:t>
      </w:r>
    </w:p>
    <w:p w14:paraId="56A69211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E2883">
        <w:rPr>
          <w:rFonts w:ascii="Courier New" w:hAnsi="Courier New" w:cs="Courier New"/>
        </w:rPr>
        <w:t>printf("mode matrix = ");</w:t>
      </w:r>
    </w:p>
    <w:p w14:paraId="4F3E6F1D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// 1 - ввод матрицы с калвиатуры, 2 - матрица заданная функционально</w:t>
      </w:r>
    </w:p>
    <w:p w14:paraId="29399CA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</w:t>
      </w:r>
      <w:r w:rsidRPr="00722241">
        <w:rPr>
          <w:rFonts w:ascii="Courier New" w:hAnsi="Courier New" w:cs="Courier New"/>
          <w:lang w:val="en-US"/>
        </w:rPr>
        <w:t>int mc;</w:t>
      </w:r>
    </w:p>
    <w:p w14:paraId="223C7D5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d", &amp;mc);</w:t>
      </w:r>
    </w:p>
    <w:p w14:paraId="05A0C94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*a;</w:t>
      </w:r>
    </w:p>
    <w:p w14:paraId="0455458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f (mc == 1) {</w:t>
      </w:r>
    </w:p>
    <w:p w14:paraId="565975D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printf("size = ");</w:t>
      </w:r>
    </w:p>
    <w:p w14:paraId="410A36C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scanf("%d", &amp;N);</w:t>
      </w:r>
    </w:p>
    <w:p w14:paraId="3FE47EA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a = calloc(N, sizeof(double));</w:t>
      </w:r>
    </w:p>
    <w:p w14:paraId="3BDBD15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for (int i = 0; i &lt; N; i++) {</w:t>
      </w:r>
    </w:p>
    <w:p w14:paraId="7AFBD0E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a[i] = calloc(N + 1, sizeof(double));</w:t>
      </w:r>
    </w:p>
    <w:p w14:paraId="298ADC6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4F36403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printf("matrix:\n");</w:t>
      </w:r>
    </w:p>
    <w:p w14:paraId="6F49A3C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for (int i = 0; i &lt; N; i++) {</w:t>
      </w:r>
    </w:p>
    <w:p w14:paraId="771C7BB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 xml:space="preserve">        </w:t>
      </w:r>
      <w:r w:rsidRPr="00722241">
        <w:rPr>
          <w:rFonts w:ascii="Courier New" w:hAnsi="Courier New" w:cs="Courier New"/>
          <w:lang w:val="en-US"/>
        </w:rPr>
        <w:tab/>
        <w:t>for (int j = 0; j &lt; N + 1; j++) {</w:t>
      </w:r>
    </w:p>
    <w:p w14:paraId="1AC3939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scanf("%le", &amp;a[i][j]);</w:t>
      </w:r>
    </w:p>
    <w:p w14:paraId="5C010B6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2F1F2D3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5A162C5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 else if (mc == 2) {</w:t>
      </w:r>
    </w:p>
    <w:p w14:paraId="1FAFB02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N = 20;</w:t>
      </w:r>
    </w:p>
    <w:p w14:paraId="32061BB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M = 8;</w:t>
      </w:r>
    </w:p>
    <w:p w14:paraId="2F61266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a = calloc(N, sizeof(double));</w:t>
      </w:r>
    </w:p>
    <w:p w14:paraId="3D09F8E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for (int i = 0; i &lt; N; i++) {</w:t>
      </w:r>
    </w:p>
    <w:p w14:paraId="429DBEE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a[i] = calloc(N + 1, sizeof(double));</w:t>
      </w:r>
    </w:p>
    <w:p w14:paraId="38B29F9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37A0D8E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a = fill_matrix(a, N, M);</w:t>
      </w:r>
    </w:p>
    <w:p w14:paraId="30AE754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}</w:t>
      </w:r>
    </w:p>
    <w:p w14:paraId="2FD610B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f (c == 'g') {</w:t>
      </w:r>
    </w:p>
    <w:p w14:paraId="424B1F5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double a_max = 0;</w:t>
      </w:r>
    </w:p>
    <w:p w14:paraId="56FEC3B8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</w:r>
      <w:r w:rsidRPr="007E2883">
        <w:rPr>
          <w:rFonts w:ascii="Courier New" w:hAnsi="Courier New" w:cs="Courier New"/>
        </w:rPr>
        <w:t>// поиск максимального "ведущего" элемента</w:t>
      </w:r>
    </w:p>
    <w:p w14:paraId="06A745A2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</w:t>
      </w:r>
      <w:r w:rsidRPr="007E2883">
        <w:rPr>
          <w:rFonts w:ascii="Courier New" w:hAnsi="Courier New" w:cs="Courier New"/>
        </w:rPr>
        <w:tab/>
        <w:t>for (int k = 0; k &lt; N; k++) {</w:t>
      </w:r>
    </w:p>
    <w:p w14:paraId="5A271EE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</w:r>
      <w:r w:rsidRPr="00722241">
        <w:rPr>
          <w:rFonts w:ascii="Courier New" w:hAnsi="Courier New" w:cs="Courier New"/>
          <w:lang w:val="en-US"/>
        </w:rPr>
        <w:t>int i = k;</w:t>
      </w:r>
    </w:p>
    <w:p w14:paraId="29D8A56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a_max = fabs(a[k][k]);</w:t>
      </w:r>
    </w:p>
    <w:p w14:paraId="774F6B4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for (int m = k + 1; m &lt; N; m++) {</w:t>
      </w:r>
    </w:p>
    <w:p w14:paraId="3CD3D92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if(fabs(a[m][k]) &gt; a_max) {</w:t>
      </w:r>
    </w:p>
    <w:p w14:paraId="263EEDA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i = m;</w:t>
      </w:r>
    </w:p>
    <w:p w14:paraId="5730383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a_max = fabs(a[m][k]);</w:t>
      </w:r>
    </w:p>
    <w:p w14:paraId="6FE9B5A6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</w:r>
      <w:r w:rsidRPr="007E2883">
        <w:rPr>
          <w:rFonts w:ascii="Courier New" w:hAnsi="Courier New" w:cs="Courier New"/>
        </w:rPr>
        <w:t>}</w:t>
      </w:r>
    </w:p>
    <w:p w14:paraId="73EAA46D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}</w:t>
      </w:r>
    </w:p>
    <w:p w14:paraId="0BB2E502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// проверка на вырожденность матрицы</w:t>
      </w:r>
    </w:p>
    <w:p w14:paraId="6908377E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if (a_max == 0) {</w:t>
      </w:r>
    </w:p>
    <w:p w14:paraId="7B45DEB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        </w:t>
      </w:r>
      <w:r w:rsidRPr="007E2883">
        <w:rPr>
          <w:rFonts w:ascii="Courier New" w:hAnsi="Courier New" w:cs="Courier New"/>
        </w:rPr>
        <w:tab/>
      </w:r>
      <w:r w:rsidRPr="00722241">
        <w:rPr>
          <w:rFonts w:ascii="Courier New" w:hAnsi="Courier New" w:cs="Courier New"/>
          <w:lang w:val="en-US"/>
        </w:rPr>
        <w:t>printf("No solutions!\n");</w:t>
      </w:r>
    </w:p>
    <w:p w14:paraId="427D518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return 0;</w:t>
      </w:r>
    </w:p>
    <w:p w14:paraId="5CAD22B9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</w:r>
      <w:r w:rsidRPr="007E2883">
        <w:rPr>
          <w:rFonts w:ascii="Courier New" w:hAnsi="Courier New" w:cs="Courier New"/>
        </w:rPr>
        <w:t>}</w:t>
      </w:r>
    </w:p>
    <w:p w14:paraId="7919F104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// перестановка строк</w:t>
      </w:r>
    </w:p>
    <w:p w14:paraId="7340102D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if (i != k) {</w:t>
      </w:r>
    </w:p>
    <w:p w14:paraId="7BB9739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        </w:t>
      </w:r>
      <w:r w:rsidRPr="007E2883">
        <w:rPr>
          <w:rFonts w:ascii="Courier New" w:hAnsi="Courier New" w:cs="Courier New"/>
        </w:rPr>
        <w:tab/>
      </w:r>
      <w:r w:rsidRPr="00722241">
        <w:rPr>
          <w:rFonts w:ascii="Courier New" w:hAnsi="Courier New" w:cs="Courier New"/>
          <w:lang w:val="en-US"/>
        </w:rPr>
        <w:t>for (int j = k; j &lt; N + 1; j++) {</w:t>
      </w:r>
    </w:p>
    <w:p w14:paraId="1493B78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swap(&amp;a[i][j], &amp;a[k][j]);</w:t>
      </w:r>
    </w:p>
    <w:p w14:paraId="01F489E4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</w:r>
      <w:r w:rsidRPr="007E2883">
        <w:rPr>
          <w:rFonts w:ascii="Courier New" w:hAnsi="Courier New" w:cs="Courier New"/>
        </w:rPr>
        <w:t>}</w:t>
      </w:r>
    </w:p>
    <w:p w14:paraId="1D5AAD1F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}</w:t>
      </w:r>
    </w:p>
    <w:p w14:paraId="3AB04812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// преобразования коэфициентов (деление на ведущий)</w:t>
      </w:r>
    </w:p>
    <w:p w14:paraId="17C9A1C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</w:r>
      <w:r w:rsidRPr="00722241">
        <w:rPr>
          <w:rFonts w:ascii="Courier New" w:hAnsi="Courier New" w:cs="Courier New"/>
          <w:lang w:val="en-US"/>
        </w:rPr>
        <w:t>a_max = a[k][k];</w:t>
      </w:r>
    </w:p>
    <w:p w14:paraId="2D50DEF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 xml:space="preserve">a[k][k] = 1;  </w:t>
      </w:r>
    </w:p>
    <w:p w14:paraId="1287352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</w:t>
      </w:r>
    </w:p>
    <w:p w14:paraId="680ED73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for (int j = k + 1; j &lt; N + 1; j++) {</w:t>
      </w:r>
    </w:p>
    <w:p w14:paraId="1C62F56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a[k][j] = a[k][j] / a_max;</w:t>
      </w:r>
    </w:p>
    <w:p w14:paraId="1B6C5E0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275F4F6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 xml:space="preserve">// </w:t>
      </w:r>
      <w:r w:rsidRPr="007E2883">
        <w:rPr>
          <w:rFonts w:ascii="Courier New" w:hAnsi="Courier New" w:cs="Courier New"/>
        </w:rPr>
        <w:t>дальнейшее</w:t>
      </w:r>
      <w:r w:rsidRPr="00722241">
        <w:rPr>
          <w:rFonts w:ascii="Courier New" w:hAnsi="Courier New" w:cs="Courier New"/>
          <w:lang w:val="en-US"/>
        </w:rPr>
        <w:t xml:space="preserve"> </w:t>
      </w:r>
      <w:r w:rsidRPr="007E2883">
        <w:rPr>
          <w:rFonts w:ascii="Courier New" w:hAnsi="Courier New" w:cs="Courier New"/>
        </w:rPr>
        <w:t>вычитание</w:t>
      </w:r>
      <w:r w:rsidRPr="00722241">
        <w:rPr>
          <w:rFonts w:ascii="Courier New" w:hAnsi="Courier New" w:cs="Courier New"/>
          <w:lang w:val="en-US"/>
        </w:rPr>
        <w:t xml:space="preserve"> </w:t>
      </w:r>
      <w:r w:rsidRPr="007E2883">
        <w:rPr>
          <w:rFonts w:ascii="Courier New" w:hAnsi="Courier New" w:cs="Courier New"/>
        </w:rPr>
        <w:t>строки</w:t>
      </w:r>
    </w:p>
    <w:p w14:paraId="0E76637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for (int i = k + 1; i &lt; N; i++) {</w:t>
      </w:r>
    </w:p>
    <w:p w14:paraId="6ED16F9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double save_elem = a[i][k];</w:t>
      </w:r>
    </w:p>
    <w:p w14:paraId="73B1EA2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a[i][k] = 0;</w:t>
      </w:r>
    </w:p>
    <w:p w14:paraId="0B70204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if (save_elem != 0) {</w:t>
      </w:r>
    </w:p>
    <w:p w14:paraId="6792018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for (int j = k + 1; j &lt; N + 1; j++) {</w:t>
      </w:r>
    </w:p>
    <w:p w14:paraId="67508BE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 </w:t>
      </w:r>
      <w:r w:rsidRPr="00722241">
        <w:rPr>
          <w:rFonts w:ascii="Courier New" w:hAnsi="Courier New" w:cs="Courier New"/>
          <w:lang w:val="en-US"/>
        </w:rPr>
        <w:tab/>
        <w:t xml:space="preserve">   a[i][j] = a[i][j] - save_elem * a[k][j];</w:t>
      </w:r>
    </w:p>
    <w:p w14:paraId="1814E9A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75555ED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672586B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25AE4ED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2B13233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 else if (c == 's') {</w:t>
      </w:r>
    </w:p>
    <w:p w14:paraId="183B972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double a_base = 0;</w:t>
      </w:r>
    </w:p>
    <w:p w14:paraId="41238625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</w:r>
      <w:r w:rsidRPr="007E2883">
        <w:rPr>
          <w:rFonts w:ascii="Courier New" w:hAnsi="Courier New" w:cs="Courier New"/>
        </w:rPr>
        <w:t>// поиск первого ненулевого элемента</w:t>
      </w:r>
    </w:p>
    <w:p w14:paraId="0ADE0965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</w:t>
      </w:r>
      <w:r w:rsidRPr="007E2883">
        <w:rPr>
          <w:rFonts w:ascii="Courier New" w:hAnsi="Courier New" w:cs="Courier New"/>
        </w:rPr>
        <w:tab/>
        <w:t>for (int k = 0; k &lt; N; k++) {</w:t>
      </w:r>
    </w:p>
    <w:p w14:paraId="031B13E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</w:r>
      <w:r w:rsidRPr="00722241">
        <w:rPr>
          <w:rFonts w:ascii="Courier New" w:hAnsi="Courier New" w:cs="Courier New"/>
          <w:lang w:val="en-US"/>
        </w:rPr>
        <w:t>int i = k;</w:t>
      </w:r>
    </w:p>
    <w:p w14:paraId="40D73ED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a_base = fabs(a[k][k]);</w:t>
      </w:r>
    </w:p>
    <w:p w14:paraId="1C92813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 xml:space="preserve">        </w:t>
      </w:r>
      <w:r w:rsidRPr="00722241">
        <w:rPr>
          <w:rFonts w:ascii="Courier New" w:hAnsi="Courier New" w:cs="Courier New"/>
          <w:lang w:val="en-US"/>
        </w:rPr>
        <w:tab/>
        <w:t>for (int m = k + 1; a_base == 0 &amp;&amp; m &lt; N; m++) {</w:t>
      </w:r>
    </w:p>
    <w:p w14:paraId="3B750EC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a_base = fabs(a[m][k]);</w:t>
      </w:r>
    </w:p>
    <w:p w14:paraId="14C4A750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</w:r>
      <w:r w:rsidRPr="007E2883">
        <w:rPr>
          <w:rFonts w:ascii="Courier New" w:hAnsi="Courier New" w:cs="Courier New"/>
        </w:rPr>
        <w:t>}</w:t>
      </w:r>
    </w:p>
    <w:p w14:paraId="57535252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// далее все аналогично...</w:t>
      </w:r>
    </w:p>
    <w:p w14:paraId="3289FEB6" w14:textId="77777777" w:rsidR="00722241" w:rsidRPr="007E2883" w:rsidRDefault="00722241" w:rsidP="00A32796">
      <w:pPr>
        <w:pStyle w:val="af3"/>
        <w:rPr>
          <w:rFonts w:ascii="Courier New" w:hAnsi="Courier New" w:cs="Courier New"/>
        </w:rPr>
      </w:pPr>
      <w:r w:rsidRPr="007E2883">
        <w:rPr>
          <w:rFonts w:ascii="Courier New" w:hAnsi="Courier New" w:cs="Courier New"/>
        </w:rPr>
        <w:t xml:space="preserve">        </w:t>
      </w:r>
      <w:r w:rsidRPr="007E2883">
        <w:rPr>
          <w:rFonts w:ascii="Courier New" w:hAnsi="Courier New" w:cs="Courier New"/>
        </w:rPr>
        <w:tab/>
        <w:t>if (a_base == 0) {</w:t>
      </w:r>
    </w:p>
    <w:p w14:paraId="72FD6DA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E2883">
        <w:rPr>
          <w:rFonts w:ascii="Courier New" w:hAnsi="Courier New" w:cs="Courier New"/>
        </w:rPr>
        <w:t xml:space="preserve">            </w:t>
      </w:r>
      <w:r w:rsidRPr="007E2883">
        <w:rPr>
          <w:rFonts w:ascii="Courier New" w:hAnsi="Courier New" w:cs="Courier New"/>
        </w:rPr>
        <w:tab/>
      </w:r>
      <w:r w:rsidRPr="00722241">
        <w:rPr>
          <w:rFonts w:ascii="Courier New" w:hAnsi="Courier New" w:cs="Courier New"/>
          <w:lang w:val="en-US"/>
        </w:rPr>
        <w:t>printf("No solutions!\n");</w:t>
      </w:r>
    </w:p>
    <w:p w14:paraId="7F654C5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return 0;</w:t>
      </w:r>
    </w:p>
    <w:p w14:paraId="6C2F160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656DC63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if (i != k) {</w:t>
      </w:r>
    </w:p>
    <w:p w14:paraId="3F5A0F8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for (int j = k; j &lt; N + 1; j++) {</w:t>
      </w:r>
    </w:p>
    <w:p w14:paraId="7D13CA2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swap(&amp;a[i][j], &amp;a[k][j]);</w:t>
      </w:r>
    </w:p>
    <w:p w14:paraId="7B3EEE8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3852232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421ACB0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a_base = a[k][k];</w:t>
      </w:r>
    </w:p>
    <w:p w14:paraId="18ECD40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 xml:space="preserve">a[k][k] = 1;  </w:t>
      </w:r>
    </w:p>
    <w:p w14:paraId="508E87E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</w:t>
      </w:r>
    </w:p>
    <w:p w14:paraId="07016D3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for (int j = k + 1; j &lt; N + 1; j++) {</w:t>
      </w:r>
    </w:p>
    <w:p w14:paraId="5CC7697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a[k][j] = a[k][j] / a_base;</w:t>
      </w:r>
    </w:p>
    <w:p w14:paraId="6926B514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</w:r>
      <w:r w:rsidRPr="00A32796">
        <w:rPr>
          <w:rFonts w:ascii="Courier New" w:hAnsi="Courier New" w:cs="Courier New"/>
          <w:lang w:val="en-US"/>
        </w:rPr>
        <w:t>}</w:t>
      </w:r>
    </w:p>
    <w:p w14:paraId="0CFDA3D9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</w:t>
      </w:r>
    </w:p>
    <w:p w14:paraId="79837EA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</w:t>
      </w:r>
      <w:r w:rsidRPr="00A32796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>for (int i = k + 1; i &lt; N; i++) {</w:t>
      </w:r>
    </w:p>
    <w:p w14:paraId="449F40D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double save_elem = a[i][k];</w:t>
      </w:r>
    </w:p>
    <w:p w14:paraId="2C88109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a[i][k] = 0;</w:t>
      </w:r>
    </w:p>
    <w:p w14:paraId="7AF0399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if (save_elem != 0) {</w:t>
      </w:r>
    </w:p>
    <w:p w14:paraId="6CDDD7B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for (int j = k + 1; j &lt; N + 1; j++) {</w:t>
      </w:r>
    </w:p>
    <w:p w14:paraId="15A9E93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 </w:t>
      </w:r>
      <w:r w:rsidRPr="00722241">
        <w:rPr>
          <w:rFonts w:ascii="Courier New" w:hAnsi="Courier New" w:cs="Courier New"/>
          <w:lang w:val="en-US"/>
        </w:rPr>
        <w:tab/>
        <w:t xml:space="preserve">   a[i][j] = a[i][j] - save_elem * a[k][j];</w:t>
      </w:r>
    </w:p>
    <w:p w14:paraId="3265ADF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01CEB5C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7220EBE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7407283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519E4CA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}</w:t>
      </w:r>
    </w:p>
    <w:p w14:paraId="40EF5C9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// </w:t>
      </w:r>
      <w:r w:rsidRPr="007E2883">
        <w:rPr>
          <w:rFonts w:ascii="Courier New" w:hAnsi="Courier New" w:cs="Courier New"/>
        </w:rPr>
        <w:t>обратный</w:t>
      </w:r>
      <w:r w:rsidRPr="00722241">
        <w:rPr>
          <w:rFonts w:ascii="Courier New" w:hAnsi="Courier New" w:cs="Courier New"/>
          <w:lang w:val="en-US"/>
        </w:rPr>
        <w:t xml:space="preserve"> </w:t>
      </w:r>
      <w:r w:rsidRPr="007E2883">
        <w:rPr>
          <w:rFonts w:ascii="Courier New" w:hAnsi="Courier New" w:cs="Courier New"/>
        </w:rPr>
        <w:t>ход</w:t>
      </w:r>
    </w:p>
    <w:p w14:paraId="39BFCFF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x = calloc(N + 1, sizeof(double));</w:t>
      </w:r>
    </w:p>
    <w:p w14:paraId="0E9B138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N - 1; i &gt;= 0; i--) {</w:t>
      </w:r>
    </w:p>
    <w:p w14:paraId="6E48C3C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x[i] = 0;</w:t>
      </w:r>
    </w:p>
    <w:p w14:paraId="788ADFA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double a_tmp = a[i][N];</w:t>
      </w:r>
    </w:p>
    <w:p w14:paraId="02B25B4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N; j &gt; i; j--) {</w:t>
      </w:r>
    </w:p>
    <w:p w14:paraId="0F64EF1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a_tmp = a_tmp - a[i][j] * x[j];</w:t>
      </w:r>
    </w:p>
    <w:p w14:paraId="2E350A9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43E42D6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x[i] = a_tmp;</w:t>
      </w:r>
    </w:p>
    <w:p w14:paraId="23AEAD8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7F42BC3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</w:t>
      </w:r>
    </w:p>
    <w:p w14:paraId="3E3CB84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</w:p>
    <w:p w14:paraId="3A76F56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solution:\n");</w:t>
      </w:r>
    </w:p>
    <w:p w14:paraId="00B065C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 ; i++) {</w:t>
      </w:r>
    </w:p>
    <w:p w14:paraId="0A3E41F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printf("x[%d] = %.10lf\n", i + 1, x[i]);</w:t>
      </w:r>
    </w:p>
    <w:p w14:paraId="11756811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A32796">
        <w:rPr>
          <w:rFonts w:ascii="Courier New" w:hAnsi="Courier New" w:cs="Courier New"/>
          <w:lang w:val="en-US"/>
        </w:rPr>
        <w:t>}</w:t>
      </w:r>
    </w:p>
    <w:p w14:paraId="60261027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return 0;</w:t>
      </w:r>
    </w:p>
    <w:p w14:paraId="2F46A4AA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>}</w:t>
      </w:r>
    </w:p>
    <w:p w14:paraId="4427CC8C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</w:p>
    <w:p w14:paraId="45DEF8F1" w14:textId="77777777" w:rsidR="00722241" w:rsidRPr="00A32796" w:rsidRDefault="00722241" w:rsidP="00722241">
      <w:pPr>
        <w:rPr>
          <w:rFonts w:asciiTheme="minorHAnsi" w:hAnsiTheme="minorHAnsi" w:cstheme="minorHAnsi"/>
          <w:b/>
          <w:bCs/>
          <w:iCs/>
          <w:sz w:val="48"/>
          <w:szCs w:val="48"/>
          <w:lang w:val="en-US"/>
        </w:rPr>
      </w:pPr>
      <w:r>
        <w:rPr>
          <w:rFonts w:asciiTheme="minorHAnsi" w:hAnsiTheme="minorHAnsi" w:cstheme="minorHAnsi"/>
          <w:b/>
          <w:bCs/>
          <w:iCs/>
          <w:sz w:val="48"/>
          <w:szCs w:val="48"/>
        </w:rPr>
        <w:t>Метод</w:t>
      </w:r>
      <w:r w:rsidRPr="00A32796">
        <w:rPr>
          <w:rFonts w:asciiTheme="minorHAnsi" w:hAnsiTheme="minorHAnsi" w:cstheme="minorHAnsi"/>
          <w:b/>
          <w:bCs/>
          <w:iCs/>
          <w:sz w:val="48"/>
          <w:szCs w:val="48"/>
          <w:lang w:val="en-US"/>
        </w:rPr>
        <w:t xml:space="preserve"> </w:t>
      </w:r>
      <w:r>
        <w:rPr>
          <w:rFonts w:asciiTheme="minorHAnsi" w:hAnsiTheme="minorHAnsi" w:cstheme="minorHAnsi"/>
          <w:b/>
          <w:bCs/>
          <w:iCs/>
          <w:sz w:val="48"/>
          <w:szCs w:val="48"/>
        </w:rPr>
        <w:t>верхней</w:t>
      </w:r>
      <w:r w:rsidRPr="00A32796">
        <w:rPr>
          <w:rFonts w:asciiTheme="minorHAnsi" w:hAnsiTheme="minorHAnsi" w:cstheme="minorHAnsi"/>
          <w:b/>
          <w:bCs/>
          <w:iCs/>
          <w:sz w:val="48"/>
          <w:szCs w:val="48"/>
          <w:lang w:val="en-US"/>
        </w:rPr>
        <w:t xml:space="preserve"> </w:t>
      </w:r>
      <w:r>
        <w:rPr>
          <w:rFonts w:asciiTheme="minorHAnsi" w:hAnsiTheme="minorHAnsi" w:cstheme="minorHAnsi"/>
          <w:b/>
          <w:bCs/>
          <w:iCs/>
          <w:sz w:val="48"/>
          <w:szCs w:val="48"/>
        </w:rPr>
        <w:t>релаксации</w:t>
      </w:r>
    </w:p>
    <w:p w14:paraId="54927EF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131EDC2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lib.h&gt;</w:t>
      </w:r>
    </w:p>
    <w:p w14:paraId="21F14E2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4150745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limits.h&gt;</w:t>
      </w:r>
    </w:p>
    <w:p w14:paraId="468C8B6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ring.h&gt;</w:t>
      </w:r>
    </w:p>
    <w:p w14:paraId="18CC6E5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unistd.h&gt;</w:t>
      </w:r>
    </w:p>
    <w:p w14:paraId="75B1F8D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math.h&gt;</w:t>
      </w:r>
    </w:p>
    <w:p w14:paraId="703E823E" w14:textId="14CF9E14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>double*</w:t>
      </w:r>
    </w:p>
    <w:p w14:paraId="1601067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next_iteration(double *x_prev, double *x_cur, double w, double *b, int N, double **a) </w:t>
      </w:r>
    </w:p>
    <w:p w14:paraId="4062306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11E73D6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1; i &lt;= N; i++){</w:t>
      </w:r>
    </w:p>
    <w:p w14:paraId="6F2B606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double s1 = 0;</w:t>
      </w:r>
    </w:p>
    <w:p w14:paraId="6E1EFE6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double s2 = 0;</w:t>
      </w:r>
    </w:p>
    <w:p w14:paraId="36138AB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1; j &lt;= i - 1;  j++){</w:t>
      </w:r>
    </w:p>
    <w:p w14:paraId="26BD76B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s1 += a[i][j] / a[i][i] * x_cur[j] * w;</w:t>
      </w:r>
    </w:p>
    <w:p w14:paraId="4D7FCAA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3A8D6A4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i; j &lt;= N; j++){</w:t>
      </w:r>
    </w:p>
    <w:p w14:paraId="5E327C2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s2 += a[i][j] / a[i][i] * x_prev[j] * w;</w:t>
      </w:r>
    </w:p>
    <w:p w14:paraId="51D0FE7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59BFEEF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x_cur[i] = b[i] / a[i][i] * w - s1 - s2 + x_prev[i];</w:t>
      </w:r>
    </w:p>
    <w:p w14:paraId="333EF5E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116CBB5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return x_cur;   </w:t>
      </w:r>
    </w:p>
    <w:p w14:paraId="135CE92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}</w:t>
      </w:r>
    </w:p>
    <w:p w14:paraId="6E6A4FF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long long iter = 0;</w:t>
      </w:r>
    </w:p>
    <w:p w14:paraId="7F8BABA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int </w:t>
      </w:r>
    </w:p>
    <w:p w14:paraId="2C44DA3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main(void)</w:t>
      </w:r>
    </w:p>
    <w:p w14:paraId="6873706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2FAB064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nt N, M;</w:t>
      </w:r>
    </w:p>
    <w:p w14:paraId="4F1C2E0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w;</w:t>
      </w:r>
    </w:p>
    <w:p w14:paraId="071F904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eps;</w:t>
      </w:r>
    </w:p>
    <w:p w14:paraId="60EEA85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size = ");</w:t>
      </w:r>
    </w:p>
    <w:p w14:paraId="3EBC11E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d", &amp;N);</w:t>
      </w:r>
    </w:p>
    <w:p w14:paraId="50089D8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//N = 20;</w:t>
      </w:r>
    </w:p>
    <w:p w14:paraId="758FCAC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//M = 10;</w:t>
      </w:r>
    </w:p>
    <w:p w14:paraId="2863683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eps = ");</w:t>
      </w:r>
    </w:p>
    <w:p w14:paraId="08A124A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le", &amp;eps);</w:t>
      </w:r>
    </w:p>
    <w:p w14:paraId="2907D00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w = ");</w:t>
      </w:r>
    </w:p>
    <w:p w14:paraId="2BC40FE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le", &amp;w);</w:t>
      </w:r>
    </w:p>
    <w:p w14:paraId="1BA2103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matrix:\n");</w:t>
      </w:r>
    </w:p>
    <w:p w14:paraId="3353FF6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*a;</w:t>
      </w:r>
    </w:p>
    <w:p w14:paraId="3879862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a = calloc(N, sizeof(double));</w:t>
      </w:r>
    </w:p>
    <w:p w14:paraId="291B81E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 + 1; i++) {</w:t>
      </w:r>
    </w:p>
    <w:p w14:paraId="1F53FDB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[i] = calloc(N + 1, sizeof(double));</w:t>
      </w:r>
    </w:p>
    <w:p w14:paraId="7439648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58D212A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b;</w:t>
      </w:r>
    </w:p>
    <w:p w14:paraId="0E21ECA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b = calloc(N + 1, sizeof(double));</w:t>
      </w:r>
    </w:p>
    <w:p w14:paraId="467FA82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1; i &lt;= N; i++) {</w:t>
      </w:r>
    </w:p>
    <w:p w14:paraId="2A633EA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1; j &lt;= N; j++) {</w:t>
      </w:r>
    </w:p>
    <w:p w14:paraId="3C668B7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scanf("%le", &amp;a[i][j]);</w:t>
      </w:r>
    </w:p>
    <w:p w14:paraId="450234E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/*if (i != j) {</w:t>
      </w:r>
    </w:p>
    <w:p w14:paraId="00B4F48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a[i][j] = (i + j) / (N + M);</w:t>
      </w:r>
    </w:p>
    <w:p w14:paraId="39160B7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 else {</w:t>
      </w:r>
    </w:p>
    <w:p w14:paraId="1DC2394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a[i][j] = N + M * M + j / M + i / N;</w:t>
      </w:r>
    </w:p>
    <w:p w14:paraId="3F1B6F4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*/</w:t>
      </w:r>
    </w:p>
    <w:p w14:paraId="1A8973A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26278F1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scanf("%le", &amp;b[i]);</w:t>
      </w:r>
    </w:p>
    <w:p w14:paraId="56AA082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//b[i] = 200 + 50 * i;</w:t>
      </w:r>
    </w:p>
    <w:p w14:paraId="540797F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425E73E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x_cur, *x_prev;</w:t>
      </w:r>
    </w:p>
    <w:p w14:paraId="3C90C76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x_cur = calloc(N + 1, sizeof(double));</w:t>
      </w:r>
    </w:p>
    <w:p w14:paraId="193E582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x_prev = calloc(N + 1, sizeof(double));</w:t>
      </w:r>
    </w:p>
    <w:p w14:paraId="07C9215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nt stop = 0;</w:t>
      </w:r>
    </w:p>
    <w:p w14:paraId="4A11F26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while (1) {</w:t>
      </w:r>
    </w:p>
    <w:p w14:paraId="2D8C6E4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// x(i) = x(i+1)</w:t>
      </w:r>
    </w:p>
    <w:p w14:paraId="7F6F30A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i = 1; i &lt;= N; i++) {</w:t>
      </w:r>
    </w:p>
    <w:p w14:paraId="67AA132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x_prev[i] = x_cur[i];</w:t>
      </w:r>
    </w:p>
    <w:p w14:paraId="02AD26D2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 xml:space="preserve">        </w:t>
      </w:r>
      <w:r w:rsidRPr="00A32796">
        <w:rPr>
          <w:rFonts w:ascii="Courier New" w:hAnsi="Courier New" w:cs="Courier New"/>
          <w:lang w:val="en-US"/>
        </w:rPr>
        <w:t>}</w:t>
      </w:r>
    </w:p>
    <w:p w14:paraId="47B6F87E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// </w:t>
      </w:r>
      <w:r w:rsidRPr="001704E7">
        <w:rPr>
          <w:rFonts w:ascii="Courier New" w:hAnsi="Courier New" w:cs="Courier New"/>
        </w:rPr>
        <w:t>вызов</w:t>
      </w:r>
      <w:r w:rsidRPr="00A32796">
        <w:rPr>
          <w:rFonts w:ascii="Courier New" w:hAnsi="Courier New" w:cs="Courier New"/>
          <w:lang w:val="en-US"/>
        </w:rPr>
        <w:t xml:space="preserve"> </w:t>
      </w:r>
      <w:r w:rsidRPr="001704E7">
        <w:rPr>
          <w:rFonts w:ascii="Courier New" w:hAnsi="Courier New" w:cs="Courier New"/>
        </w:rPr>
        <w:t>функции</w:t>
      </w:r>
      <w:r w:rsidRPr="00A32796">
        <w:rPr>
          <w:rFonts w:ascii="Courier New" w:hAnsi="Courier New" w:cs="Courier New"/>
          <w:lang w:val="en-US"/>
        </w:rPr>
        <w:t xml:space="preserve"> </w:t>
      </w:r>
      <w:r w:rsidRPr="001704E7">
        <w:rPr>
          <w:rFonts w:ascii="Courier New" w:hAnsi="Courier New" w:cs="Courier New"/>
        </w:rPr>
        <w:t>следующей</w:t>
      </w:r>
      <w:r w:rsidRPr="00A32796">
        <w:rPr>
          <w:rFonts w:ascii="Courier New" w:hAnsi="Courier New" w:cs="Courier New"/>
          <w:lang w:val="en-US"/>
        </w:rPr>
        <w:t xml:space="preserve"> </w:t>
      </w:r>
      <w:r w:rsidRPr="001704E7">
        <w:rPr>
          <w:rFonts w:ascii="Courier New" w:hAnsi="Courier New" w:cs="Courier New"/>
        </w:rPr>
        <w:t>итерации</w:t>
      </w:r>
    </w:p>
    <w:p w14:paraId="5167C813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x_cur = next_iteration(x_prev, x_cur, w, b, N, a);</w:t>
      </w:r>
    </w:p>
    <w:p w14:paraId="15736AA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>iter++;</w:t>
      </w:r>
    </w:p>
    <w:p w14:paraId="07CE614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// </w:t>
      </w:r>
      <w:r w:rsidRPr="001704E7">
        <w:rPr>
          <w:rFonts w:ascii="Courier New" w:hAnsi="Courier New" w:cs="Courier New"/>
        </w:rPr>
        <w:t>условие</w:t>
      </w:r>
      <w:r w:rsidRPr="00722241">
        <w:rPr>
          <w:rFonts w:ascii="Courier New" w:hAnsi="Courier New" w:cs="Courier New"/>
          <w:lang w:val="en-US"/>
        </w:rPr>
        <w:t xml:space="preserve"> </w:t>
      </w:r>
      <w:r w:rsidRPr="001704E7">
        <w:rPr>
          <w:rFonts w:ascii="Courier New" w:hAnsi="Courier New" w:cs="Courier New"/>
        </w:rPr>
        <w:t>остановки</w:t>
      </w:r>
    </w:p>
    <w:p w14:paraId="1376C2E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i = 1; i &lt;= N; i++) {</w:t>
      </w:r>
    </w:p>
    <w:p w14:paraId="4E1EDC4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if (fabs(x_prev[i] - x_cur[i]) &gt;= eps) {</w:t>
      </w:r>
    </w:p>
    <w:p w14:paraId="10F6300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stop = 0;</w:t>
      </w:r>
    </w:p>
    <w:p w14:paraId="4F9DE71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break;</w:t>
      </w:r>
    </w:p>
    <w:p w14:paraId="77B6658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 else {</w:t>
      </w:r>
    </w:p>
    <w:p w14:paraId="2B6274B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stop = 1;</w:t>
      </w:r>
    </w:p>
    <w:p w14:paraId="7B23730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1A01C83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516B923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f (stop == 1) {</w:t>
      </w:r>
    </w:p>
    <w:p w14:paraId="26D541D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break;</w:t>
      </w:r>
    </w:p>
    <w:p w14:paraId="5E4AAFB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7244C41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5322BB4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solution:\n");</w:t>
      </w:r>
    </w:p>
    <w:p w14:paraId="7677A3C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1; i &lt; N + 1; i++) {</w:t>
      </w:r>
    </w:p>
    <w:p w14:paraId="66D2F55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printf("x[%d] = %.10lf\n", i, x_cur[i]);</w:t>
      </w:r>
    </w:p>
    <w:p w14:paraId="461AE1B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10533FB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iterations:\n");</w:t>
      </w:r>
    </w:p>
    <w:p w14:paraId="64C1305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%d\n", iter);</w:t>
      </w:r>
    </w:p>
    <w:p w14:paraId="62677A86" w14:textId="77777777" w:rsidR="00722241" w:rsidRPr="001704E7" w:rsidRDefault="00722241" w:rsidP="00A32796">
      <w:pPr>
        <w:pStyle w:val="af3"/>
        <w:rPr>
          <w:rFonts w:ascii="Courier New" w:hAnsi="Courier New" w:cs="Courier New"/>
        </w:rPr>
      </w:pPr>
      <w:r w:rsidRPr="001704E7">
        <w:rPr>
          <w:rFonts w:ascii="Courier New" w:hAnsi="Courier New" w:cs="Courier New"/>
        </w:rPr>
        <w:t>}</w:t>
      </w:r>
    </w:p>
    <w:p w14:paraId="36D4647C" w14:textId="77777777" w:rsidR="00722241" w:rsidRPr="001704E7" w:rsidRDefault="00722241" w:rsidP="00A32796">
      <w:pPr>
        <w:pStyle w:val="af3"/>
        <w:rPr>
          <w:rFonts w:ascii="Courier New" w:hAnsi="Courier New" w:cs="Courier New"/>
        </w:rPr>
      </w:pPr>
    </w:p>
    <w:p w14:paraId="0D1FC1EA" w14:textId="77777777" w:rsidR="00722241" w:rsidRDefault="00722241" w:rsidP="00722241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>
        <w:rPr>
          <w:rFonts w:asciiTheme="minorHAnsi" w:hAnsiTheme="minorHAnsi" w:cstheme="minorHAnsi"/>
          <w:b/>
          <w:bCs/>
          <w:iCs/>
          <w:sz w:val="48"/>
          <w:szCs w:val="48"/>
        </w:rPr>
        <w:t>Подсчет определителя</w:t>
      </w:r>
    </w:p>
    <w:p w14:paraId="0EAED001" w14:textId="77777777" w:rsidR="00722241" w:rsidRPr="00A32796" w:rsidRDefault="00722241" w:rsidP="00A32796">
      <w:pPr>
        <w:pStyle w:val="af3"/>
        <w:rPr>
          <w:rFonts w:ascii="Courier New" w:hAnsi="Courier New" w:cs="Courier New"/>
        </w:rPr>
      </w:pPr>
      <w:r w:rsidRPr="00A32796">
        <w:rPr>
          <w:rFonts w:ascii="Courier New" w:hAnsi="Courier New" w:cs="Courier New"/>
        </w:rPr>
        <w:t>#</w:t>
      </w:r>
      <w:r w:rsidRPr="00722241">
        <w:rPr>
          <w:rFonts w:ascii="Courier New" w:hAnsi="Courier New" w:cs="Courier New"/>
          <w:lang w:val="en-US"/>
        </w:rPr>
        <w:t>include</w:t>
      </w:r>
      <w:r w:rsidRPr="00A32796">
        <w:rPr>
          <w:rFonts w:ascii="Courier New" w:hAnsi="Courier New" w:cs="Courier New"/>
        </w:rPr>
        <w:t xml:space="preserve"> &lt;</w:t>
      </w:r>
      <w:r w:rsidRPr="00722241">
        <w:rPr>
          <w:rFonts w:ascii="Courier New" w:hAnsi="Courier New" w:cs="Courier New"/>
          <w:lang w:val="en-US"/>
        </w:rPr>
        <w:t>stdio</w:t>
      </w:r>
      <w:r w:rsidRPr="00A32796">
        <w:rPr>
          <w:rFonts w:ascii="Courier New" w:hAnsi="Courier New" w:cs="Courier New"/>
        </w:rPr>
        <w:t>.</w:t>
      </w:r>
      <w:r w:rsidRPr="00722241">
        <w:rPr>
          <w:rFonts w:ascii="Courier New" w:hAnsi="Courier New" w:cs="Courier New"/>
          <w:lang w:val="en-US"/>
        </w:rPr>
        <w:t>h</w:t>
      </w:r>
      <w:r w:rsidRPr="00A32796">
        <w:rPr>
          <w:rFonts w:ascii="Courier New" w:hAnsi="Courier New" w:cs="Courier New"/>
        </w:rPr>
        <w:t>&gt;</w:t>
      </w:r>
    </w:p>
    <w:p w14:paraId="636E5CE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lib.h&gt;</w:t>
      </w:r>
    </w:p>
    <w:p w14:paraId="1BEDE52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107CD29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limits.h&gt;</w:t>
      </w:r>
    </w:p>
    <w:p w14:paraId="1FA811B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ring.h&gt;</w:t>
      </w:r>
    </w:p>
    <w:p w14:paraId="0DBCAD6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unistd.h&gt;</w:t>
      </w:r>
    </w:p>
    <w:p w14:paraId="1A549E3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math.h&gt;</w:t>
      </w:r>
    </w:p>
    <w:p w14:paraId="3B47338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</w:p>
    <w:p w14:paraId="3590595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void</w:t>
      </w:r>
    </w:p>
    <w:p w14:paraId="7DC0719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swap (double *a, double *b) </w:t>
      </w:r>
    </w:p>
    <w:p w14:paraId="5AD37C6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7E58A30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tmp = *a;</w:t>
      </w:r>
    </w:p>
    <w:p w14:paraId="2973506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*a = *b;</w:t>
      </w:r>
    </w:p>
    <w:p w14:paraId="47E0923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*b = tmp;</w:t>
      </w:r>
    </w:p>
    <w:p w14:paraId="0D55A85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}</w:t>
      </w:r>
    </w:p>
    <w:p w14:paraId="2A28B89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</w:p>
    <w:p w14:paraId="773EA3F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int</w:t>
      </w:r>
    </w:p>
    <w:p w14:paraId="39261C0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main (void)</w:t>
      </w:r>
    </w:p>
    <w:p w14:paraId="060DB01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5628B4F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nt N;</w:t>
      </w:r>
    </w:p>
    <w:p w14:paraId="72B2A54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size = ");</w:t>
      </w:r>
    </w:p>
    <w:p w14:paraId="4A7B1D7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d", &amp;N);</w:t>
      </w:r>
    </w:p>
    <w:p w14:paraId="7026FA9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matrix:\n");</w:t>
      </w:r>
    </w:p>
    <w:p w14:paraId="22680C7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*a;</w:t>
      </w:r>
    </w:p>
    <w:p w14:paraId="0CB3A95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a = calloc(N, sizeof(double));</w:t>
      </w:r>
    </w:p>
    <w:p w14:paraId="6373721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; i++) {</w:t>
      </w:r>
    </w:p>
    <w:p w14:paraId="5EEC211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[i] = calloc(N, sizeof(double));</w:t>
      </w:r>
    </w:p>
    <w:p w14:paraId="23BE2F32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A32796">
        <w:rPr>
          <w:rFonts w:ascii="Courier New" w:hAnsi="Courier New" w:cs="Courier New"/>
          <w:lang w:val="en-US"/>
        </w:rPr>
        <w:t>}</w:t>
      </w:r>
    </w:p>
    <w:p w14:paraId="522561B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>for (int i = 0; i &lt; N; i++) {</w:t>
      </w:r>
    </w:p>
    <w:p w14:paraId="7F22671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0; j &lt; N; j++) {</w:t>
      </w:r>
    </w:p>
    <w:p w14:paraId="65D9033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scanf("%le", &amp;a[i][j]);</w:t>
      </w:r>
    </w:p>
    <w:p w14:paraId="515D418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01A89FA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 xml:space="preserve">    }</w:t>
      </w:r>
    </w:p>
    <w:p w14:paraId="3D00C26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det = 1;</w:t>
      </w:r>
    </w:p>
    <w:p w14:paraId="612F886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a_max;</w:t>
      </w:r>
    </w:p>
    <w:p w14:paraId="779063D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k = 0; k &lt; N; k++) {</w:t>
      </w:r>
    </w:p>
    <w:p w14:paraId="7953A83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nt i = k;</w:t>
      </w:r>
    </w:p>
    <w:p w14:paraId="196A2AB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_max = fabs(a[k][k]);</w:t>
      </w:r>
    </w:p>
    <w:p w14:paraId="18F5806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nt sign;</w:t>
      </w:r>
    </w:p>
    <w:p w14:paraId="1D4AD12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f (a[k][k] &gt; 0) {</w:t>
      </w:r>
    </w:p>
    <w:p w14:paraId="5A4746D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sign = 1;</w:t>
      </w:r>
    </w:p>
    <w:p w14:paraId="7B75BFB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 else {</w:t>
      </w:r>
    </w:p>
    <w:p w14:paraId="6F486A8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sign = -1;</w:t>
      </w:r>
    </w:p>
    <w:p w14:paraId="482BACE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4E9547D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m = k + 1; m &lt; N; m++) {</w:t>
      </w:r>
    </w:p>
    <w:p w14:paraId="4FF15A0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if(fabs(a[m][k]) &gt; a_max)</w:t>
      </w:r>
    </w:p>
    <w:p w14:paraId="7918438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{</w:t>
      </w:r>
    </w:p>
    <w:p w14:paraId="32E311E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</w:t>
      </w:r>
      <w:r w:rsidRPr="00722241">
        <w:rPr>
          <w:rFonts w:ascii="Courier New" w:hAnsi="Courier New" w:cs="Courier New"/>
          <w:lang w:val="en-US"/>
        </w:rPr>
        <w:tab/>
        <w:t>if (a[m][k] &gt; 0) {</w:t>
      </w:r>
    </w:p>
    <w:p w14:paraId="4C324A3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sign = 1;</w:t>
      </w:r>
    </w:p>
    <w:p w14:paraId="4057146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 else {</w:t>
      </w:r>
    </w:p>
    <w:p w14:paraId="67B57745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A32796">
        <w:rPr>
          <w:rFonts w:ascii="Courier New" w:hAnsi="Courier New" w:cs="Courier New"/>
          <w:lang w:val="en-US"/>
        </w:rPr>
        <w:t>sign = -1;</w:t>
      </w:r>
    </w:p>
    <w:p w14:paraId="37AD8E73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ab/>
      </w:r>
      <w:r w:rsidRPr="00A32796">
        <w:rPr>
          <w:rFonts w:ascii="Courier New" w:hAnsi="Courier New" w:cs="Courier New"/>
          <w:lang w:val="en-US"/>
        </w:rPr>
        <w:tab/>
      </w:r>
      <w:r w:rsidRPr="00A32796">
        <w:rPr>
          <w:rFonts w:ascii="Courier New" w:hAnsi="Courier New" w:cs="Courier New"/>
          <w:lang w:val="en-US"/>
        </w:rPr>
        <w:tab/>
      </w:r>
      <w:r w:rsidRPr="00A32796">
        <w:rPr>
          <w:rFonts w:ascii="Courier New" w:hAnsi="Courier New" w:cs="Courier New"/>
          <w:lang w:val="en-US"/>
        </w:rPr>
        <w:tab/>
        <w:t>}</w:t>
      </w:r>
    </w:p>
    <w:p w14:paraId="183E9956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        i = m;</w:t>
      </w:r>
    </w:p>
    <w:p w14:paraId="348D3DA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        </w:t>
      </w:r>
      <w:r w:rsidRPr="00722241">
        <w:rPr>
          <w:rFonts w:ascii="Courier New" w:hAnsi="Courier New" w:cs="Courier New"/>
          <w:lang w:val="en-US"/>
        </w:rPr>
        <w:t>a_max = fabs(a[m][k]);</w:t>
      </w:r>
    </w:p>
    <w:p w14:paraId="2982049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7BF7943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63FDB6A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f (a_max == 0) {</w:t>
      </w:r>
    </w:p>
    <w:p w14:paraId="1755192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printf("det:\n");</w:t>
      </w:r>
    </w:p>
    <w:p w14:paraId="36B3E4D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printf("0\n");</w:t>
      </w:r>
    </w:p>
    <w:p w14:paraId="2E5F9C0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return 0;</w:t>
      </w:r>
    </w:p>
    <w:p w14:paraId="24F14C5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5809E43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f (i != k) {</w:t>
      </w:r>
    </w:p>
    <w:p w14:paraId="0E84160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sign *= -1;</w:t>
      </w:r>
    </w:p>
    <w:p w14:paraId="7C4EB9E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for (int j = k; j &lt; N; j++)</w:t>
      </w:r>
    </w:p>
    <w:p w14:paraId="733FA4B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{</w:t>
      </w:r>
    </w:p>
    <w:p w14:paraId="6B9E143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swap(&amp;a[i][j], &amp;a[k][j]);</w:t>
      </w:r>
    </w:p>
    <w:p w14:paraId="2A7A237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2AAFBA4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328A80D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_max = a[k][k];</w:t>
      </w:r>
    </w:p>
    <w:p w14:paraId="067DE81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[k][k] = 1;  </w:t>
      </w:r>
    </w:p>
    <w:p w14:paraId="273E6DD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</w:t>
      </w:r>
    </w:p>
    <w:p w14:paraId="21097C2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k + 1; j &lt; N; j++) {</w:t>
      </w:r>
    </w:p>
    <w:p w14:paraId="03EC6E8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a[k][j] = a[k][j] / a_max;</w:t>
      </w:r>
    </w:p>
    <w:p w14:paraId="20584D9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76A6587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det *= a_max;</w:t>
      </w:r>
    </w:p>
    <w:p w14:paraId="669C1A8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det *= sign;</w:t>
      </w:r>
    </w:p>
    <w:p w14:paraId="0DB1A1E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</w:p>
    <w:p w14:paraId="729CE8F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i = k + 1; i &lt; N; i++) {</w:t>
      </w:r>
    </w:p>
    <w:p w14:paraId="08A33C7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double save_elem = a[i][k];</w:t>
      </w:r>
    </w:p>
    <w:p w14:paraId="7953026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a[i][k] = 0;</w:t>
      </w:r>
    </w:p>
    <w:p w14:paraId="0091436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if (save_elem != 0) {</w:t>
      </w:r>
    </w:p>
    <w:p w14:paraId="5FD4840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a[i][k] = 0;</w:t>
      </w:r>
    </w:p>
    <w:p w14:paraId="76DA4C7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for (int j = k + 1; j &lt; N; j++) {</w:t>
      </w:r>
    </w:p>
    <w:p w14:paraId="2FB599C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    a[i][j] = a[i][j] - save_elem * a[k][j];</w:t>
      </w:r>
    </w:p>
    <w:p w14:paraId="64D921A9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</w:t>
      </w:r>
      <w:r w:rsidRPr="00A32796">
        <w:rPr>
          <w:rFonts w:ascii="Courier New" w:hAnsi="Courier New" w:cs="Courier New"/>
          <w:lang w:val="en-US"/>
        </w:rPr>
        <w:t>}</w:t>
      </w:r>
    </w:p>
    <w:p w14:paraId="78ED3D56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    }</w:t>
      </w:r>
    </w:p>
    <w:p w14:paraId="4057107E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}</w:t>
      </w:r>
    </w:p>
    <w:p w14:paraId="67207C2D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}</w:t>
      </w:r>
    </w:p>
    <w:p w14:paraId="6448B25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>printf("det:\n");</w:t>
      </w:r>
    </w:p>
    <w:p w14:paraId="53EEDEA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%.10lf\n", det);</w:t>
      </w:r>
    </w:p>
    <w:p w14:paraId="0DE113E6" w14:textId="77777777" w:rsidR="00722241" w:rsidRPr="00AE2928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ab/>
      </w:r>
      <w:r w:rsidRPr="00AE2928">
        <w:rPr>
          <w:rFonts w:ascii="Courier New" w:hAnsi="Courier New" w:cs="Courier New"/>
        </w:rPr>
        <w:t>return 0;</w:t>
      </w:r>
    </w:p>
    <w:p w14:paraId="1840589F" w14:textId="04AD0953" w:rsidR="00BD0467" w:rsidRPr="00023719" w:rsidRDefault="00722241" w:rsidP="00023719">
      <w:pPr>
        <w:pStyle w:val="af3"/>
        <w:rPr>
          <w:rFonts w:ascii="Courier New" w:hAnsi="Courier New" w:cs="Courier New"/>
        </w:rPr>
      </w:pPr>
      <w:r w:rsidRPr="00AE2928">
        <w:rPr>
          <w:rFonts w:ascii="Courier New" w:hAnsi="Courier New" w:cs="Courier New"/>
        </w:rPr>
        <w:t>}</w:t>
      </w:r>
    </w:p>
    <w:p w14:paraId="494E9AC2" w14:textId="4C85CBEF" w:rsidR="00722241" w:rsidRDefault="00722241" w:rsidP="00722241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  <w:r>
        <w:rPr>
          <w:rFonts w:asciiTheme="minorHAnsi" w:hAnsiTheme="minorHAnsi" w:cstheme="minorHAnsi"/>
          <w:b/>
          <w:bCs/>
          <w:iCs/>
          <w:sz w:val="48"/>
          <w:szCs w:val="48"/>
        </w:rPr>
        <w:lastRenderedPageBreak/>
        <w:t>Подсчет обратный матрицы и числа обусловленности</w:t>
      </w:r>
    </w:p>
    <w:p w14:paraId="242C4B3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524EEFF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lib.h&gt;</w:t>
      </w:r>
    </w:p>
    <w:p w14:paraId="3958FF9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dio.h&gt;</w:t>
      </w:r>
    </w:p>
    <w:p w14:paraId="26533A4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limits.h&gt;</w:t>
      </w:r>
    </w:p>
    <w:p w14:paraId="61EF5C2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string.h&gt;</w:t>
      </w:r>
    </w:p>
    <w:p w14:paraId="36AF445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unistd.h&gt;</w:t>
      </w:r>
    </w:p>
    <w:p w14:paraId="7CDEC22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#include &lt;math.h&gt;</w:t>
      </w:r>
    </w:p>
    <w:p w14:paraId="08CC5E7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</w:p>
    <w:p w14:paraId="2350C98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void</w:t>
      </w:r>
    </w:p>
    <w:p w14:paraId="6D50392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swap (double *a, double *b) </w:t>
      </w:r>
    </w:p>
    <w:p w14:paraId="39AC6ED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272535C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tmp = *a;</w:t>
      </w:r>
    </w:p>
    <w:p w14:paraId="598DD17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*a = *b;</w:t>
      </w:r>
    </w:p>
    <w:p w14:paraId="30A898F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*b = tmp;</w:t>
      </w:r>
    </w:p>
    <w:p w14:paraId="4F012F6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}</w:t>
      </w:r>
    </w:p>
    <w:p w14:paraId="7B85071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</w:p>
    <w:p w14:paraId="396DFAC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int</w:t>
      </w:r>
    </w:p>
    <w:p w14:paraId="4B3ACD8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main (void)</w:t>
      </w:r>
    </w:p>
    <w:p w14:paraId="29ECA6F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>{</w:t>
      </w:r>
    </w:p>
    <w:p w14:paraId="76CD23A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int N;</w:t>
      </w:r>
    </w:p>
    <w:p w14:paraId="36DE593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size = ");</w:t>
      </w:r>
    </w:p>
    <w:p w14:paraId="0B10B99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scanf("%d", &amp;N);</w:t>
      </w:r>
    </w:p>
    <w:p w14:paraId="1BACBB5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matrix:\n");</w:t>
      </w:r>
    </w:p>
    <w:p w14:paraId="4C9A9D4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*a;</w:t>
      </w:r>
    </w:p>
    <w:p w14:paraId="629106A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*b;</w:t>
      </w:r>
    </w:p>
    <w:p w14:paraId="70BA498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**res;</w:t>
      </w:r>
    </w:p>
    <w:p w14:paraId="35A2C33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a = calloc(N, sizeof(double));</w:t>
      </w:r>
    </w:p>
    <w:p w14:paraId="4027D77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b = calloc(N, sizeof(double));</w:t>
      </w:r>
    </w:p>
    <w:p w14:paraId="5380E84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res = calloc(N, sizeof(double));</w:t>
      </w:r>
    </w:p>
    <w:p w14:paraId="135D0BD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; i++) {</w:t>
      </w:r>
    </w:p>
    <w:p w14:paraId="739D367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[i] = calloc(N, sizeof(double));</w:t>
      </w:r>
    </w:p>
    <w:p w14:paraId="713E4B0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b[i] = calloc(N, sizeof(double));</w:t>
      </w:r>
    </w:p>
    <w:p w14:paraId="7DD0BAA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res[i] = calloc(N, sizeof(double));</w:t>
      </w:r>
    </w:p>
    <w:p w14:paraId="4B96AA8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6E181C7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; i++) {</w:t>
      </w:r>
    </w:p>
    <w:p w14:paraId="2E08AF8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  <w:r w:rsidRPr="00722241">
        <w:rPr>
          <w:rFonts w:ascii="Courier New" w:hAnsi="Courier New" w:cs="Courier New"/>
          <w:lang w:val="en-US"/>
        </w:rPr>
        <w:tab/>
        <w:t>res[i][i] = 1;</w:t>
      </w:r>
    </w:p>
    <w:p w14:paraId="1E42FE8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0; j &lt; N; j++) {</w:t>
      </w:r>
    </w:p>
    <w:p w14:paraId="0B2A454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scanf("%le", &amp;a[i][j]);</w:t>
      </w:r>
    </w:p>
    <w:p w14:paraId="6FB060E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b[i][j] = a[i][j]; </w:t>
      </w:r>
    </w:p>
    <w:p w14:paraId="5C833D6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31D7D2C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3FBD791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a_max;</w:t>
      </w:r>
    </w:p>
    <w:p w14:paraId="62DABFD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k = 0; k &lt; N; k++) {</w:t>
      </w:r>
    </w:p>
    <w:p w14:paraId="7CFF8C0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nt i = k;</w:t>
      </w:r>
    </w:p>
    <w:p w14:paraId="72ACB7D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_max = fabs(a[k][k]);</w:t>
      </w:r>
    </w:p>
    <w:p w14:paraId="6715D3A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m = k + 1; m &lt; N; m++) {</w:t>
      </w:r>
    </w:p>
    <w:p w14:paraId="4B66779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if(fabs(a[m][k]) &gt; a_max)</w:t>
      </w:r>
    </w:p>
    <w:p w14:paraId="3506398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{</w:t>
      </w:r>
    </w:p>
    <w:p w14:paraId="4ADA35A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i = m;</w:t>
      </w:r>
    </w:p>
    <w:p w14:paraId="30483AC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a_max = fabs(a[m][k]);</w:t>
      </w:r>
    </w:p>
    <w:p w14:paraId="5E04B81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7617409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7515D2D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f (a_max == 0) {</w:t>
      </w:r>
    </w:p>
    <w:p w14:paraId="6145A6C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return 0;</w:t>
      </w:r>
    </w:p>
    <w:p w14:paraId="481B9D5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 xml:space="preserve">        }</w:t>
      </w:r>
    </w:p>
    <w:p w14:paraId="66711C2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if (i != k) {</w:t>
      </w:r>
    </w:p>
    <w:p w14:paraId="1C50F6E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for (int j = k; j &lt; N; j++) {</w:t>
      </w:r>
    </w:p>
    <w:p w14:paraId="691DD33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swap(&amp;a[i][j], &amp;a[k][j]);</w:t>
      </w:r>
    </w:p>
    <w:p w14:paraId="383DAFA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3187F04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for (int j = 0; j &lt; N; j++) {</w:t>
      </w:r>
    </w:p>
    <w:p w14:paraId="471AD65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swap(&amp;res[i][j], &amp;res[k][j]);</w:t>
      </w:r>
    </w:p>
    <w:p w14:paraId="6B9DF16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25427A1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0252D2C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a_max = a[k][k];</w:t>
      </w:r>
    </w:p>
    <w:p w14:paraId="3E6D9B0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a[k][k] = 1;  </w:t>
      </w:r>
    </w:p>
    <w:p w14:paraId="0DE20B6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 xml:space="preserve"> </w:t>
      </w:r>
    </w:p>
    <w:p w14:paraId="33DB67E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k + 1; j &lt; N; j++) {</w:t>
      </w:r>
    </w:p>
    <w:p w14:paraId="032EA0D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a[k][j] = a[k][j] / a_max;</w:t>
      </w:r>
    </w:p>
    <w:p w14:paraId="2EDD960D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05D235D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</w:p>
    <w:p w14:paraId="6C6722C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0; j &lt; N; j++) {</w:t>
      </w:r>
    </w:p>
    <w:p w14:paraId="4BAF4C8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ab/>
        <w:t>res[k][j] = res[k][j] / a_max;</w:t>
      </w:r>
    </w:p>
    <w:p w14:paraId="1F1764C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}</w:t>
      </w:r>
    </w:p>
    <w:p w14:paraId="5F81232B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</w:p>
    <w:p w14:paraId="782F076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i = k + 1; i &lt; N; i++) {</w:t>
      </w:r>
    </w:p>
    <w:p w14:paraId="3F3BF20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double save_elem = a[i][k];</w:t>
      </w:r>
    </w:p>
    <w:p w14:paraId="79BFE64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a[i][k] = 0;</w:t>
      </w:r>
    </w:p>
    <w:p w14:paraId="51F3254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if (save_elem != 0) {</w:t>
      </w:r>
    </w:p>
    <w:p w14:paraId="77EA518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for (int j = k + 1; j &lt; N; j++) {</w:t>
      </w:r>
    </w:p>
    <w:p w14:paraId="7346E3C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    a[i][j] = a[i][j] - save_elem * a[k][j];</w:t>
      </w:r>
    </w:p>
    <w:p w14:paraId="019E83E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}</w:t>
      </w:r>
    </w:p>
    <w:p w14:paraId="3936C03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}</w:t>
      </w:r>
    </w:p>
    <w:p w14:paraId="047981B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for (int j = 0; j &lt; N; j++) {</w:t>
      </w:r>
    </w:p>
    <w:p w14:paraId="4470EB3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    res[i][j] = res[i][j] - save_elem * res[k][j];</w:t>
      </w:r>
    </w:p>
    <w:p w14:paraId="3AFD8D1B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</w:r>
      <w:r w:rsidRPr="00A32796">
        <w:rPr>
          <w:rFonts w:ascii="Courier New" w:hAnsi="Courier New" w:cs="Courier New"/>
          <w:lang w:val="en-US"/>
        </w:rPr>
        <w:t>}</w:t>
      </w:r>
    </w:p>
    <w:p w14:paraId="2C1B07A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>}</w:t>
      </w:r>
    </w:p>
    <w:p w14:paraId="24011FAE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5A292EC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N - 1; i &gt; 0; i--) {  </w:t>
      </w:r>
    </w:p>
    <w:p w14:paraId="78F4569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i - 1; j &gt;= 0; j--) {  </w:t>
      </w:r>
    </w:p>
    <w:p w14:paraId="50AAD7F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double save_elem = a[j][i] / a[i][i];  </w:t>
      </w:r>
    </w:p>
    <w:p w14:paraId="452B006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    for (int k = N - 1; k &gt;= 0; k--) {  </w:t>
      </w:r>
    </w:p>
    <w:p w14:paraId="1DBB770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        a[j][k] = a[j][k] - save_elem * a[i][k];  </w:t>
      </w:r>
    </w:p>
    <w:p w14:paraId="3BD28BA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        res[j][k] = res[j][k] - save_elem * res[i][k];  </w:t>
      </w:r>
    </w:p>
    <w:p w14:paraId="174386E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    }  </w:t>
      </w:r>
    </w:p>
    <w:p w14:paraId="149AA5C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}  </w:t>
      </w:r>
    </w:p>
    <w:p w14:paraId="0BD6B20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}</w:t>
      </w:r>
    </w:p>
    <w:p w14:paraId="4678EEF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printf("solution:\n");</w:t>
      </w:r>
    </w:p>
    <w:p w14:paraId="28736E11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; i++) {</w:t>
      </w:r>
    </w:p>
    <w:p w14:paraId="6F5245D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0; j &lt; N; j++) {</w:t>
      </w:r>
    </w:p>
    <w:p w14:paraId="424DFD6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printf("%.3lf ", res[i][j]);</w:t>
      </w:r>
    </w:p>
    <w:p w14:paraId="44FF5087" w14:textId="77777777" w:rsidR="00722241" w:rsidRPr="00A32796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</w:t>
      </w:r>
      <w:r w:rsidRPr="00A32796">
        <w:rPr>
          <w:rFonts w:ascii="Courier New" w:hAnsi="Courier New" w:cs="Courier New"/>
          <w:lang w:val="en-US"/>
        </w:rPr>
        <w:t>}</w:t>
      </w:r>
    </w:p>
    <w:p w14:paraId="11C12B6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A32796">
        <w:rPr>
          <w:rFonts w:ascii="Courier New" w:hAnsi="Courier New" w:cs="Courier New"/>
          <w:lang w:val="en-US"/>
        </w:rPr>
        <w:t xml:space="preserve">        </w:t>
      </w:r>
      <w:r w:rsidRPr="00722241">
        <w:rPr>
          <w:rFonts w:ascii="Courier New" w:hAnsi="Courier New" w:cs="Courier New"/>
          <w:lang w:val="en-US"/>
        </w:rPr>
        <w:t>printf("\n");</w:t>
      </w:r>
    </w:p>
    <w:p w14:paraId="3AAAD886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}</w:t>
      </w:r>
    </w:p>
    <w:p w14:paraId="474158C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</w:t>
      </w:r>
    </w:p>
    <w:p w14:paraId="30F8C5A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norm_1 = 0;</w:t>
      </w:r>
    </w:p>
    <w:p w14:paraId="52C38A4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double cur_1 = 0;  </w:t>
      </w:r>
    </w:p>
    <w:p w14:paraId="329DCF1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for (int i = 0; i &lt; N; i++) {</w:t>
      </w:r>
    </w:p>
    <w:p w14:paraId="6B1E8FC0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cur_1 = 0;</w:t>
      </w:r>
    </w:p>
    <w:p w14:paraId="0E7DB64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for (int j = 0; j &lt; N; j++) {  </w:t>
      </w:r>
    </w:p>
    <w:p w14:paraId="07C5BF0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cur_1 += fabs(res[i][j]);</w:t>
      </w:r>
    </w:p>
    <w:p w14:paraId="483EE44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 </w:t>
      </w:r>
    </w:p>
    <w:p w14:paraId="2FC79AF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if (cur_1 &gt; norm_1) {</w:t>
      </w:r>
    </w:p>
    <w:p w14:paraId="179080D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norm_1 = cur_1;</w:t>
      </w:r>
    </w:p>
    <w:p w14:paraId="1DAACDA3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  </w:t>
      </w:r>
    </w:p>
    <w:p w14:paraId="3C9F956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lastRenderedPageBreak/>
        <w:t xml:space="preserve">    }  </w:t>
      </w:r>
    </w:p>
    <w:p w14:paraId="5134145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double norm_2 = 0;</w:t>
      </w:r>
    </w:p>
    <w:p w14:paraId="55FD5214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double cur_2 = 0;  </w:t>
      </w:r>
    </w:p>
    <w:p w14:paraId="7242A87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for (int i = 0; i &lt; N; i++) {</w:t>
      </w:r>
    </w:p>
    <w:p w14:paraId="02470B2C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</w:r>
      <w:r w:rsidRPr="00722241">
        <w:rPr>
          <w:rFonts w:ascii="Courier New" w:hAnsi="Courier New" w:cs="Courier New"/>
          <w:lang w:val="en-US"/>
        </w:rPr>
        <w:tab/>
        <w:t>cur_2 = 0;</w:t>
      </w:r>
    </w:p>
    <w:p w14:paraId="7A84545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for (int j = 0; j &lt; N; j++) {  </w:t>
      </w:r>
    </w:p>
    <w:p w14:paraId="41A4D178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    cur_2 += fabs(b[i][j]);</w:t>
      </w:r>
    </w:p>
    <w:p w14:paraId="6B04D22A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 xml:space="preserve">        }</w:t>
      </w:r>
    </w:p>
    <w:p w14:paraId="32FF92D7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if (cur_2 &gt; norm_2) {</w:t>
      </w:r>
    </w:p>
    <w:p w14:paraId="11B10612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    norm_2 = cur_2;</w:t>
      </w:r>
    </w:p>
    <w:p w14:paraId="4F428A59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    }</w:t>
      </w:r>
    </w:p>
    <w:p w14:paraId="46C25FC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}</w:t>
      </w:r>
    </w:p>
    <w:p w14:paraId="29E25C1F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>printf("condition number:\n");</w:t>
      </w:r>
    </w:p>
    <w:p w14:paraId="6BF4D585" w14:textId="77777777" w:rsidR="00722241" w:rsidRPr="00722241" w:rsidRDefault="00722241" w:rsidP="00A32796">
      <w:pPr>
        <w:pStyle w:val="af3"/>
        <w:rPr>
          <w:rFonts w:ascii="Courier New" w:hAnsi="Courier New" w:cs="Courier New"/>
          <w:lang w:val="en-US"/>
        </w:rPr>
      </w:pPr>
      <w:r w:rsidRPr="00722241">
        <w:rPr>
          <w:rFonts w:ascii="Courier New" w:hAnsi="Courier New" w:cs="Courier New"/>
          <w:lang w:val="en-US"/>
        </w:rPr>
        <w:tab/>
        <w:t xml:space="preserve">printf("%.3lf\n", norm_1 * norm_2); </w:t>
      </w:r>
    </w:p>
    <w:p w14:paraId="2AB03B5D" w14:textId="77777777" w:rsidR="00722241" w:rsidRPr="006000BF" w:rsidRDefault="00722241" w:rsidP="00A32796">
      <w:pPr>
        <w:pStyle w:val="af3"/>
        <w:rPr>
          <w:rFonts w:ascii="Courier New" w:hAnsi="Courier New" w:cs="Courier New"/>
        </w:rPr>
      </w:pPr>
      <w:r w:rsidRPr="00722241">
        <w:rPr>
          <w:rFonts w:ascii="Courier New" w:hAnsi="Courier New" w:cs="Courier New"/>
          <w:lang w:val="en-US"/>
        </w:rPr>
        <w:tab/>
      </w:r>
      <w:r w:rsidRPr="006000BF">
        <w:rPr>
          <w:rFonts w:ascii="Courier New" w:hAnsi="Courier New" w:cs="Courier New"/>
        </w:rPr>
        <w:t>return 0;</w:t>
      </w:r>
    </w:p>
    <w:p w14:paraId="45E235ED" w14:textId="77777777" w:rsidR="00722241" w:rsidRDefault="00722241" w:rsidP="00A32796">
      <w:pPr>
        <w:pStyle w:val="af3"/>
        <w:rPr>
          <w:rFonts w:ascii="Courier New" w:hAnsi="Courier New" w:cs="Courier New"/>
        </w:rPr>
      </w:pPr>
      <w:r w:rsidRPr="006000BF">
        <w:rPr>
          <w:rFonts w:ascii="Courier New" w:hAnsi="Courier New" w:cs="Courier New"/>
        </w:rPr>
        <w:t>}</w:t>
      </w:r>
    </w:p>
    <w:p w14:paraId="43ED5EF3" w14:textId="77777777" w:rsidR="00722241" w:rsidRPr="00722241" w:rsidRDefault="00722241" w:rsidP="00722241">
      <w:pPr>
        <w:rPr>
          <w:rFonts w:asciiTheme="minorHAnsi" w:hAnsiTheme="minorHAnsi" w:cstheme="minorHAnsi"/>
          <w:b/>
          <w:bCs/>
          <w:iCs/>
          <w:sz w:val="48"/>
          <w:szCs w:val="48"/>
        </w:rPr>
      </w:pPr>
    </w:p>
    <w:p w14:paraId="28F28F9D" w14:textId="440EA9DC" w:rsidR="00F74C3E" w:rsidRPr="00F74C3E" w:rsidRDefault="00F74C3E" w:rsidP="00601B0A">
      <w:pPr>
        <w:rPr>
          <w:rFonts w:asciiTheme="minorHAnsi" w:hAnsiTheme="minorHAnsi" w:cstheme="minorHAnsi"/>
          <w:iCs/>
        </w:rPr>
      </w:pPr>
    </w:p>
    <w:p w14:paraId="03D3C4F1" w14:textId="61F392E7" w:rsidR="00C67886" w:rsidRDefault="00C67886" w:rsidP="0091266D">
      <w:pPr>
        <w:rPr>
          <w:rFonts w:asciiTheme="minorHAnsi" w:hAnsiTheme="minorHAnsi" w:cstheme="minorHAnsi"/>
          <w:iCs/>
          <w:szCs w:val="28"/>
        </w:rPr>
      </w:pPr>
    </w:p>
    <w:p w14:paraId="58579B02" w14:textId="33E27591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11C50D5A" w14:textId="4F9DE8B9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77F5CF6E" w14:textId="2C23A114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6DE74851" w14:textId="5CCE3346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6D91FB57" w14:textId="14641C90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5FA87FC6" w14:textId="5E3AC95C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104BC6FC" w14:textId="461D6EFD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7237B7A6" w14:textId="5E8D500B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6E448FD5" w14:textId="574ED66A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06847A0D" w14:textId="234AFA86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0E79AA32" w14:textId="6C82E686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74D2A2E1" w14:textId="4FBF89D9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6562F25D" w14:textId="1FF8B7D3" w:rsidR="00A32796" w:rsidRDefault="00A32796" w:rsidP="0091266D">
      <w:pPr>
        <w:rPr>
          <w:rFonts w:asciiTheme="minorHAnsi" w:hAnsiTheme="minorHAnsi" w:cstheme="minorHAnsi"/>
          <w:iCs/>
          <w:szCs w:val="28"/>
        </w:rPr>
      </w:pPr>
    </w:p>
    <w:p w14:paraId="5360DE7C" w14:textId="77777777" w:rsidR="00023719" w:rsidRDefault="00023719" w:rsidP="00A32796">
      <w:pPr>
        <w:rPr>
          <w:b/>
          <w:bCs/>
          <w:sz w:val="72"/>
          <w:szCs w:val="72"/>
        </w:rPr>
      </w:pPr>
    </w:p>
    <w:p w14:paraId="3CE21A23" w14:textId="77777777" w:rsidR="00023719" w:rsidRDefault="00023719" w:rsidP="00A32796">
      <w:pPr>
        <w:rPr>
          <w:b/>
          <w:bCs/>
          <w:sz w:val="72"/>
          <w:szCs w:val="72"/>
        </w:rPr>
      </w:pPr>
    </w:p>
    <w:p w14:paraId="23B0CB8F" w14:textId="464414E3" w:rsidR="00A32796" w:rsidRDefault="00A32796" w:rsidP="00A32796">
      <w:pPr>
        <w:rPr>
          <w:b/>
          <w:bCs/>
          <w:sz w:val="72"/>
          <w:szCs w:val="72"/>
        </w:rPr>
      </w:pPr>
      <w:r w:rsidRPr="00A32796">
        <w:rPr>
          <w:b/>
          <w:bCs/>
          <w:sz w:val="72"/>
          <w:szCs w:val="72"/>
        </w:rPr>
        <w:lastRenderedPageBreak/>
        <w:t>Выводы</w:t>
      </w:r>
    </w:p>
    <w:p w14:paraId="7794B758" w14:textId="7661D128" w:rsidR="00A32796" w:rsidRPr="00D81330" w:rsidRDefault="00A32796" w:rsidP="00A32796">
      <w:pPr>
        <w:pStyle w:val="a7"/>
        <w:numPr>
          <w:ilvl w:val="0"/>
          <w:numId w:val="22"/>
        </w:numPr>
        <w:rPr>
          <w:rFonts w:asciiTheme="minorHAnsi" w:hAnsiTheme="minorHAnsi"/>
          <w:szCs w:val="28"/>
        </w:rPr>
      </w:pPr>
      <w:r w:rsidRPr="00D81330">
        <w:rPr>
          <w:rFonts w:asciiTheme="minorHAnsi" w:hAnsiTheme="minorHAnsi"/>
          <w:szCs w:val="28"/>
        </w:rPr>
        <w:t xml:space="preserve">В ходе выполнения данной работы был подробно изучен метод Гаусса решения систем неоднородных уравнений и его модификация с выбором главного элемента. В ходе тестирования было выявлено, что при большом значении числа обусловленности матрицы и при больших порядках </w:t>
      </w:r>
      <w:r w:rsidRPr="00D81330">
        <w:rPr>
          <w:rFonts w:asciiTheme="minorHAnsi" w:hAnsiTheme="minorHAnsi"/>
          <w:szCs w:val="28"/>
          <w:lang w:val="en-US"/>
        </w:rPr>
        <w:t>n</w:t>
      </w:r>
      <w:r w:rsidRPr="00D81330">
        <w:rPr>
          <w:rFonts w:asciiTheme="minorHAnsi" w:hAnsiTheme="minorHAnsi"/>
          <w:szCs w:val="28"/>
        </w:rPr>
        <w:t xml:space="preserve"> (размер матрицы) метод может быть неустойчивым, </w:t>
      </w:r>
      <w:r w:rsidR="00BD0467" w:rsidRPr="00D81330">
        <w:rPr>
          <w:rFonts w:asciiTheme="minorHAnsi" w:hAnsiTheme="minorHAnsi"/>
          <w:szCs w:val="28"/>
        </w:rPr>
        <w:t>допускать ошибки округления при работе с числами с плавающей точкой. Однако часто этого можно избежать используя модификацию с выбором главного элемента и матрицы специального вида.</w:t>
      </w:r>
    </w:p>
    <w:p w14:paraId="7EB9E605" w14:textId="22EE7CD5" w:rsidR="00BD0467" w:rsidRPr="00D81330" w:rsidRDefault="00BD0467" w:rsidP="00BD0467">
      <w:pPr>
        <w:pStyle w:val="a7"/>
        <w:numPr>
          <w:ilvl w:val="0"/>
          <w:numId w:val="22"/>
        </w:numPr>
        <w:rPr>
          <w:rFonts w:asciiTheme="minorHAnsi" w:hAnsiTheme="minorHAnsi"/>
          <w:szCs w:val="28"/>
        </w:rPr>
      </w:pPr>
      <w:r w:rsidRPr="00D81330">
        <w:rPr>
          <w:rFonts w:asciiTheme="minorHAnsi" w:hAnsiTheme="minorHAnsi"/>
          <w:szCs w:val="28"/>
        </w:rPr>
        <w:t xml:space="preserve">В ходе выполнения второй части работы был подробно изучен метод верхней релаксации и его частный случай при </w:t>
      </w:r>
      <w:r w:rsidRPr="00D81330">
        <w:rPr>
          <w:rFonts w:asciiTheme="minorHAnsi" w:hAnsiTheme="minorHAnsi"/>
          <w:szCs w:val="28"/>
          <w:lang w:val="en-US"/>
        </w:rPr>
        <w:t>w</w:t>
      </w:r>
      <w:r w:rsidRPr="00D81330">
        <w:rPr>
          <w:rFonts w:asciiTheme="minorHAnsi" w:hAnsiTheme="minorHAnsi"/>
          <w:szCs w:val="28"/>
        </w:rPr>
        <w:t xml:space="preserve"> = 1 – метод Зейделя.</w:t>
      </w:r>
    </w:p>
    <w:p w14:paraId="3237CF6C" w14:textId="1E750BE9" w:rsidR="00BD0467" w:rsidRPr="00D81330" w:rsidRDefault="00BD0467" w:rsidP="00BD0467">
      <w:pPr>
        <w:pStyle w:val="a7"/>
        <w:rPr>
          <w:rFonts w:asciiTheme="minorHAnsi" w:hAnsiTheme="minorHAnsi"/>
          <w:szCs w:val="28"/>
        </w:rPr>
      </w:pPr>
      <w:r w:rsidRPr="00D81330">
        <w:rPr>
          <w:rFonts w:asciiTheme="minorHAnsi" w:hAnsiTheme="minorHAnsi"/>
          <w:szCs w:val="28"/>
        </w:rPr>
        <w:t xml:space="preserve">Было выявлено, что количество итераций метода верхней релаксации напрямую зависит от правильного подбора итерационного параметра </w:t>
      </w:r>
      <w:r w:rsidRPr="00D81330">
        <w:rPr>
          <w:rFonts w:asciiTheme="minorHAnsi" w:hAnsiTheme="minorHAnsi"/>
          <w:szCs w:val="28"/>
          <w:lang w:val="en-US"/>
        </w:rPr>
        <w:t>w</w:t>
      </w:r>
      <w:r w:rsidRPr="00D81330">
        <w:rPr>
          <w:rFonts w:asciiTheme="minorHAnsi" w:hAnsiTheme="minorHAnsi"/>
          <w:szCs w:val="28"/>
        </w:rPr>
        <w:t>. В ходе тестирования выяснилось, что существуют матрицы, для которых данный параметр подобрать невозможно, метод всегда будет расходиться. А для матриц, где это возможно, за счет правильного выбора итерационного параметра можно существенно ускорить алгоритм.</w:t>
      </w:r>
    </w:p>
    <w:sectPr w:rsidR="00BD0467" w:rsidRPr="00D81330" w:rsidSect="009266A7">
      <w:footerReference w:type="default" r:id="rId29"/>
      <w:footerReference w:type="first" r:id="rId30"/>
      <w:pgSz w:w="11906" w:h="16838"/>
      <w:pgMar w:top="1134" w:right="850" w:bottom="899" w:left="1701" w:header="708" w:footer="708" w:gutter="0"/>
      <w:pgNumType w:fmt="upperRoman"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8F7CB7" w14:textId="77777777" w:rsidR="00312B9B" w:rsidRDefault="00312B9B" w:rsidP="00736380">
      <w:pPr>
        <w:spacing w:after="0" w:line="240" w:lineRule="auto"/>
      </w:pPr>
      <w:r>
        <w:separator/>
      </w:r>
    </w:p>
  </w:endnote>
  <w:endnote w:type="continuationSeparator" w:id="0">
    <w:p w14:paraId="024DA841" w14:textId="77777777" w:rsidR="00312B9B" w:rsidRDefault="00312B9B" w:rsidP="007363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39413508"/>
      <w:docPartObj>
        <w:docPartGallery w:val="Page Numbers (Bottom of Page)"/>
        <w:docPartUnique/>
      </w:docPartObj>
    </w:sdtPr>
    <w:sdtContent>
      <w:p w14:paraId="7BA588A2" w14:textId="427DBE17" w:rsidR="009266A7" w:rsidRDefault="009266A7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96ED0F4" w14:textId="4BB357EC" w:rsidR="009266A7" w:rsidRDefault="009266A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38280080"/>
      <w:docPartObj>
        <w:docPartGallery w:val="Page Numbers (Bottom of Page)"/>
        <w:docPartUnique/>
      </w:docPartObj>
    </w:sdtPr>
    <w:sdtContent>
      <w:p w14:paraId="44332E6A" w14:textId="5ED41ACC" w:rsidR="009266A7" w:rsidRDefault="009266A7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BC6717E" w14:textId="77777777" w:rsidR="009266A7" w:rsidRDefault="009266A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C48772" w14:textId="77777777" w:rsidR="00312B9B" w:rsidRDefault="00312B9B" w:rsidP="00736380">
      <w:pPr>
        <w:spacing w:after="0" w:line="240" w:lineRule="auto"/>
      </w:pPr>
      <w:r>
        <w:separator/>
      </w:r>
    </w:p>
  </w:footnote>
  <w:footnote w:type="continuationSeparator" w:id="0">
    <w:p w14:paraId="26F691F8" w14:textId="77777777" w:rsidR="00312B9B" w:rsidRDefault="00312B9B" w:rsidP="007363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0570F79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F3E0E3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C56F53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ADA74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4D01C2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4CAB0B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430C8F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A44664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EE695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9A094F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63332F"/>
    <w:multiLevelType w:val="hybridMultilevel"/>
    <w:tmpl w:val="8A94F2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977632"/>
    <w:multiLevelType w:val="hybridMultilevel"/>
    <w:tmpl w:val="8A94F2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C50B1"/>
    <w:multiLevelType w:val="hybridMultilevel"/>
    <w:tmpl w:val="A494755A"/>
    <w:lvl w:ilvl="0" w:tplc="85DEF50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F760A6B"/>
    <w:multiLevelType w:val="hybridMultilevel"/>
    <w:tmpl w:val="7940244A"/>
    <w:lvl w:ilvl="0" w:tplc="55C86E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A127145"/>
    <w:multiLevelType w:val="hybridMultilevel"/>
    <w:tmpl w:val="8A94F2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CF232E"/>
    <w:multiLevelType w:val="hybridMultilevel"/>
    <w:tmpl w:val="8A94F2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677887"/>
    <w:multiLevelType w:val="hybridMultilevel"/>
    <w:tmpl w:val="13FC242C"/>
    <w:lvl w:ilvl="0" w:tplc="A292226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4EE0EBE"/>
    <w:multiLevelType w:val="hybridMultilevel"/>
    <w:tmpl w:val="A06248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F3157E"/>
    <w:multiLevelType w:val="hybridMultilevel"/>
    <w:tmpl w:val="F7CCE1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59702C"/>
    <w:multiLevelType w:val="hybridMultilevel"/>
    <w:tmpl w:val="B0FC28C0"/>
    <w:lvl w:ilvl="0" w:tplc="CBFC39A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84795F"/>
    <w:multiLevelType w:val="hybridMultilevel"/>
    <w:tmpl w:val="9CD4E3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E168D8"/>
    <w:multiLevelType w:val="hybridMultilevel"/>
    <w:tmpl w:val="AC7A314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19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21"/>
  </w:num>
  <w:num w:numId="16">
    <w:abstractNumId w:val="12"/>
  </w:num>
  <w:num w:numId="17">
    <w:abstractNumId w:val="16"/>
  </w:num>
  <w:num w:numId="18">
    <w:abstractNumId w:val="14"/>
  </w:num>
  <w:num w:numId="19">
    <w:abstractNumId w:val="11"/>
  </w:num>
  <w:num w:numId="20">
    <w:abstractNumId w:val="10"/>
  </w:num>
  <w:num w:numId="21">
    <w:abstractNumId w:val="15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6380"/>
    <w:rsid w:val="00023719"/>
    <w:rsid w:val="00085C9D"/>
    <w:rsid w:val="00115979"/>
    <w:rsid w:val="001237F0"/>
    <w:rsid w:val="00144B29"/>
    <w:rsid w:val="00161F33"/>
    <w:rsid w:val="00194B87"/>
    <w:rsid w:val="001A61CE"/>
    <w:rsid w:val="001B4453"/>
    <w:rsid w:val="002263F6"/>
    <w:rsid w:val="00245F05"/>
    <w:rsid w:val="00283D70"/>
    <w:rsid w:val="0029193C"/>
    <w:rsid w:val="002D2B6E"/>
    <w:rsid w:val="002D686B"/>
    <w:rsid w:val="00312B9B"/>
    <w:rsid w:val="003171CB"/>
    <w:rsid w:val="0033323E"/>
    <w:rsid w:val="00342000"/>
    <w:rsid w:val="00380BFE"/>
    <w:rsid w:val="003938F0"/>
    <w:rsid w:val="003E6D2A"/>
    <w:rsid w:val="003F537B"/>
    <w:rsid w:val="00426821"/>
    <w:rsid w:val="00447263"/>
    <w:rsid w:val="004508AE"/>
    <w:rsid w:val="00476CDB"/>
    <w:rsid w:val="004839FC"/>
    <w:rsid w:val="004B0A7A"/>
    <w:rsid w:val="004B68E6"/>
    <w:rsid w:val="004E6087"/>
    <w:rsid w:val="004F327A"/>
    <w:rsid w:val="0054587B"/>
    <w:rsid w:val="005472FA"/>
    <w:rsid w:val="00582955"/>
    <w:rsid w:val="00585687"/>
    <w:rsid w:val="00601B0A"/>
    <w:rsid w:val="00645E95"/>
    <w:rsid w:val="00662A73"/>
    <w:rsid w:val="006C42E1"/>
    <w:rsid w:val="007043D3"/>
    <w:rsid w:val="00722241"/>
    <w:rsid w:val="00736380"/>
    <w:rsid w:val="00743C6C"/>
    <w:rsid w:val="007659A5"/>
    <w:rsid w:val="00797E68"/>
    <w:rsid w:val="007A1795"/>
    <w:rsid w:val="007E2689"/>
    <w:rsid w:val="0082617C"/>
    <w:rsid w:val="00833BD0"/>
    <w:rsid w:val="008B0EFB"/>
    <w:rsid w:val="00905653"/>
    <w:rsid w:val="00906422"/>
    <w:rsid w:val="0091266D"/>
    <w:rsid w:val="009266A7"/>
    <w:rsid w:val="0098642C"/>
    <w:rsid w:val="009E108C"/>
    <w:rsid w:val="009E287C"/>
    <w:rsid w:val="009F0929"/>
    <w:rsid w:val="00A32796"/>
    <w:rsid w:val="00A544C7"/>
    <w:rsid w:val="00A8500D"/>
    <w:rsid w:val="00AC752C"/>
    <w:rsid w:val="00AE4969"/>
    <w:rsid w:val="00B10DB9"/>
    <w:rsid w:val="00B37965"/>
    <w:rsid w:val="00B809BD"/>
    <w:rsid w:val="00B8729C"/>
    <w:rsid w:val="00BA0C96"/>
    <w:rsid w:val="00BD0467"/>
    <w:rsid w:val="00BE6920"/>
    <w:rsid w:val="00C3086C"/>
    <w:rsid w:val="00C431EE"/>
    <w:rsid w:val="00C67886"/>
    <w:rsid w:val="00C70770"/>
    <w:rsid w:val="00C7299F"/>
    <w:rsid w:val="00C72D90"/>
    <w:rsid w:val="00C75992"/>
    <w:rsid w:val="00C77932"/>
    <w:rsid w:val="00C8733B"/>
    <w:rsid w:val="00CB18DA"/>
    <w:rsid w:val="00CD0EF0"/>
    <w:rsid w:val="00CF7E8A"/>
    <w:rsid w:val="00D1451F"/>
    <w:rsid w:val="00D52D7C"/>
    <w:rsid w:val="00D81330"/>
    <w:rsid w:val="00DC0A54"/>
    <w:rsid w:val="00E21753"/>
    <w:rsid w:val="00E30F9F"/>
    <w:rsid w:val="00E46DA7"/>
    <w:rsid w:val="00E541E7"/>
    <w:rsid w:val="00E55161"/>
    <w:rsid w:val="00E5616F"/>
    <w:rsid w:val="00E57781"/>
    <w:rsid w:val="00E64A4F"/>
    <w:rsid w:val="00E96E4B"/>
    <w:rsid w:val="00F10AA4"/>
    <w:rsid w:val="00F133E5"/>
    <w:rsid w:val="00F2082A"/>
    <w:rsid w:val="00F74C3E"/>
    <w:rsid w:val="00FC0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FE4FA21"/>
  <w15:chartTrackingRefBased/>
  <w15:docId w15:val="{8592D78C-E754-400C-9B31-901BC7CB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1266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33323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33323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80BFE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380BFE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63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36380"/>
  </w:style>
  <w:style w:type="paragraph" w:styleId="a5">
    <w:name w:val="footer"/>
    <w:basedOn w:val="a"/>
    <w:link w:val="a6"/>
    <w:uiPriority w:val="99"/>
    <w:unhideWhenUsed/>
    <w:rsid w:val="007363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36380"/>
  </w:style>
  <w:style w:type="character" w:customStyle="1" w:styleId="apple-converted-space">
    <w:name w:val="apple-converted-space"/>
    <w:basedOn w:val="a0"/>
    <w:rsid w:val="00736380"/>
  </w:style>
  <w:style w:type="paragraph" w:styleId="a7">
    <w:name w:val="List Paragraph"/>
    <w:basedOn w:val="a"/>
    <w:uiPriority w:val="34"/>
    <w:qFormat/>
    <w:rsid w:val="00736380"/>
    <w:pPr>
      <w:spacing w:line="360" w:lineRule="auto"/>
      <w:ind w:left="720"/>
      <w:contextualSpacing/>
    </w:pPr>
    <w:rPr>
      <w:rFonts w:ascii="Times New Roman" w:hAnsi="Times New Roman"/>
      <w:sz w:val="28"/>
      <w:szCs w:val="16"/>
    </w:rPr>
  </w:style>
  <w:style w:type="paragraph" w:styleId="a8">
    <w:name w:val="Balloon Text"/>
    <w:basedOn w:val="a"/>
    <w:link w:val="a9"/>
    <w:uiPriority w:val="99"/>
    <w:semiHidden/>
    <w:unhideWhenUsed/>
    <w:rsid w:val="007363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3638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3323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a">
    <w:name w:val="TOC Heading"/>
    <w:basedOn w:val="1"/>
    <w:next w:val="a"/>
    <w:uiPriority w:val="39"/>
    <w:qFormat/>
    <w:rsid w:val="0033323E"/>
    <w:pPr>
      <w:outlineLvl w:val="9"/>
    </w:pPr>
  </w:style>
  <w:style w:type="paragraph" w:styleId="21">
    <w:name w:val="toc 2"/>
    <w:basedOn w:val="a"/>
    <w:next w:val="a"/>
    <w:autoRedefine/>
    <w:uiPriority w:val="39"/>
    <w:unhideWhenUsed/>
    <w:qFormat/>
    <w:rsid w:val="0033323E"/>
    <w:pPr>
      <w:spacing w:after="100"/>
      <w:ind w:left="220"/>
    </w:pPr>
    <w:rPr>
      <w:rFonts w:eastAsia="Times New Roman"/>
    </w:rPr>
  </w:style>
  <w:style w:type="paragraph" w:styleId="11">
    <w:name w:val="toc 1"/>
    <w:basedOn w:val="a"/>
    <w:next w:val="a"/>
    <w:autoRedefine/>
    <w:uiPriority w:val="39"/>
    <w:unhideWhenUsed/>
    <w:qFormat/>
    <w:rsid w:val="0033323E"/>
    <w:pPr>
      <w:spacing w:after="100"/>
    </w:pPr>
    <w:rPr>
      <w:rFonts w:eastAsia="Times New Roman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33323E"/>
    <w:pPr>
      <w:spacing w:after="100"/>
      <w:ind w:left="440"/>
    </w:pPr>
    <w:rPr>
      <w:rFonts w:eastAsia="Times New Roman"/>
    </w:rPr>
  </w:style>
  <w:style w:type="character" w:customStyle="1" w:styleId="20">
    <w:name w:val="Заголовок 2 Знак"/>
    <w:basedOn w:val="a0"/>
    <w:link w:val="2"/>
    <w:uiPriority w:val="9"/>
    <w:semiHidden/>
    <w:rsid w:val="0033323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b">
    <w:name w:val="Hyperlink"/>
    <w:basedOn w:val="a0"/>
    <w:uiPriority w:val="99"/>
    <w:unhideWhenUsed/>
    <w:rsid w:val="0033323E"/>
    <w:rPr>
      <w:color w:val="0000FF"/>
      <w:u w:val="single"/>
    </w:rPr>
  </w:style>
  <w:style w:type="table" w:styleId="ac">
    <w:name w:val="Table Grid"/>
    <w:basedOn w:val="a1"/>
    <w:rsid w:val="0029193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Title"/>
    <w:basedOn w:val="a"/>
    <w:next w:val="a"/>
    <w:link w:val="ae"/>
    <w:uiPriority w:val="10"/>
    <w:qFormat/>
    <w:rsid w:val="00380BF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e">
    <w:name w:val="Заголовок Знак"/>
    <w:basedOn w:val="a0"/>
    <w:link w:val="ad"/>
    <w:uiPriority w:val="10"/>
    <w:rsid w:val="00380BFE"/>
    <w:rPr>
      <w:rFonts w:asciiTheme="majorHAnsi" w:eastAsiaTheme="majorEastAsia" w:hAnsiTheme="majorHAnsi" w:cstheme="majorBidi"/>
      <w:b/>
      <w:bCs/>
      <w:kern w:val="28"/>
      <w:sz w:val="32"/>
      <w:szCs w:val="32"/>
      <w:lang w:eastAsia="en-US"/>
    </w:rPr>
  </w:style>
  <w:style w:type="character" w:customStyle="1" w:styleId="30">
    <w:name w:val="Заголовок 3 Знак"/>
    <w:basedOn w:val="a0"/>
    <w:link w:val="3"/>
    <w:uiPriority w:val="9"/>
    <w:rsid w:val="00380BFE"/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0"/>
    <w:link w:val="4"/>
    <w:uiPriority w:val="9"/>
    <w:rsid w:val="00380BFE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paragraph" w:styleId="af">
    <w:name w:val="No Spacing"/>
    <w:uiPriority w:val="1"/>
    <w:qFormat/>
    <w:rsid w:val="00380BFE"/>
    <w:rPr>
      <w:sz w:val="22"/>
      <w:szCs w:val="22"/>
      <w:lang w:eastAsia="en-US"/>
    </w:rPr>
  </w:style>
  <w:style w:type="paragraph" w:styleId="af0">
    <w:name w:val="Normal (Web)"/>
    <w:basedOn w:val="a"/>
    <w:rsid w:val="00380B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1">
    <w:name w:val="Strong"/>
    <w:basedOn w:val="a0"/>
    <w:qFormat/>
    <w:rsid w:val="00380BFE"/>
    <w:rPr>
      <w:b/>
      <w:bCs/>
    </w:rPr>
  </w:style>
  <w:style w:type="character" w:styleId="af2">
    <w:name w:val="Placeholder Text"/>
    <w:basedOn w:val="a0"/>
    <w:uiPriority w:val="99"/>
    <w:semiHidden/>
    <w:rsid w:val="00906422"/>
    <w:rPr>
      <w:color w:val="808080"/>
    </w:rPr>
  </w:style>
  <w:style w:type="paragraph" w:styleId="af3">
    <w:name w:val="Plain Text"/>
    <w:basedOn w:val="a"/>
    <w:link w:val="af4"/>
    <w:uiPriority w:val="99"/>
    <w:unhideWhenUsed/>
    <w:rsid w:val="00722241"/>
    <w:pPr>
      <w:spacing w:after="0" w:line="240" w:lineRule="auto"/>
    </w:pPr>
    <w:rPr>
      <w:rFonts w:ascii="Consolas" w:eastAsiaTheme="minorHAnsi" w:hAnsi="Consolas" w:cstheme="minorBidi"/>
      <w:sz w:val="21"/>
      <w:szCs w:val="21"/>
    </w:rPr>
  </w:style>
  <w:style w:type="character" w:customStyle="1" w:styleId="af4">
    <w:name w:val="Текст Знак"/>
    <w:basedOn w:val="a0"/>
    <w:link w:val="af3"/>
    <w:uiPriority w:val="99"/>
    <w:rsid w:val="00722241"/>
    <w:rPr>
      <w:rFonts w:ascii="Consolas" w:eastAsiaTheme="minorHAnsi" w:hAnsi="Consolas" w:cstheme="minorBidi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BB78F5-03E3-4A1E-B596-C4284065AD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21</Pages>
  <Words>3689</Words>
  <Characters>21031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Microsoft</Company>
  <LinksUpToDate>false</LinksUpToDate>
  <CharactersWithSpaces>24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СЛАУ</dc:creator>
  <cp:keywords/>
  <dc:description/>
  <cp:lastModifiedBy>столяров роман</cp:lastModifiedBy>
  <cp:revision>12</cp:revision>
  <cp:lastPrinted>2014-05-11T18:45:00Z</cp:lastPrinted>
  <dcterms:created xsi:type="dcterms:W3CDTF">2020-12-06T12:29:00Z</dcterms:created>
  <dcterms:modified xsi:type="dcterms:W3CDTF">2020-12-10T17:02:00Z</dcterms:modified>
</cp:coreProperties>
</file>